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323" r:id="rId4"/>
    <p:sldId id="258" r:id="rId5"/>
    <p:sldId id="259" r:id="rId6"/>
    <p:sldId id="322" r:id="rId7"/>
    <p:sldId id="260" r:id="rId8"/>
    <p:sldId id="329" r:id="rId9"/>
    <p:sldId id="324" r:id="rId10"/>
    <p:sldId id="325" r:id="rId11"/>
    <p:sldId id="326" r:id="rId12"/>
    <p:sldId id="327" r:id="rId13"/>
    <p:sldId id="328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Средний стиль 4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80817"/>
  </p:normalViewPr>
  <p:slideViewPr>
    <p:cSldViewPr snapToGrid="0" snapToObjects="1">
      <p:cViewPr varScale="1">
        <p:scale>
          <a:sx n="76" d="100"/>
          <a:sy n="76" d="100"/>
        </p:scale>
        <p:origin x="1424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romantitarev/Documents/Saga/&#1041;&#1077;&#1083;&#1075;&#1086;&#1088;&#1086;&#1076;/2020/SDG%20&#1080;%20&#1082;&#1086;&#1101;&#1092;&#1092;&#1080;&#1094;&#1080;&#1077;&#1085;&#1090;&#1099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romantitarev/Documents/Saga/&#1041;&#1077;&#1083;&#1075;&#1086;&#1088;&#1086;&#1076;/2020/SDG%20&#1080;%20&#1082;&#1086;&#1101;&#1092;&#1092;&#1080;&#1094;&#1080;&#1077;&#1085;&#1090;&#109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romantitarev/Documents/Saga/&#1041;&#1077;&#1083;&#1075;&#1086;&#1088;&#1086;&#1076;/&#1054;&#1073;&#1086;&#1073;&#1097;&#1077;&#1085;&#1080;&#1077;%20&#1080;%20&#1088;&#1080;&#1089;&#1082;&#1080;%202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9"/>
            <c:spPr>
              <a:solidFill>
                <a:schemeClr val="accent1"/>
              </a:solidFill>
              <a:ln w="28575">
                <a:solidFill>
                  <a:schemeClr val="accent1"/>
                </a:solidFill>
              </a:ln>
              <a:effectLst/>
            </c:spPr>
          </c:marker>
          <c:xVal>
            <c:numRef>
              <c:f>Лист6!$S$89:$S$108</c:f>
              <c:numCache>
                <c:formatCode>0.00</c:formatCode>
                <c:ptCount val="20"/>
                <c:pt idx="0">
                  <c:v>14.499557967047117</c:v>
                </c:pt>
                <c:pt idx="1">
                  <c:v>14.769072545003231</c:v>
                </c:pt>
                <c:pt idx="2">
                  <c:v>17.453375886631136</c:v>
                </c:pt>
                <c:pt idx="3">
                  <c:v>20.069377548923573</c:v>
                </c:pt>
                <c:pt idx="4">
                  <c:v>21.530614772210996</c:v>
                </c:pt>
                <c:pt idx="5">
                  <c:v>24.450177375886124</c:v>
                </c:pt>
                <c:pt idx="6">
                  <c:v>25.845169672313343</c:v>
                </c:pt>
                <c:pt idx="7">
                  <c:v>25.962115289027228</c:v>
                </c:pt>
                <c:pt idx="8">
                  <c:v>26.724941617964816</c:v>
                </c:pt>
                <c:pt idx="9">
                  <c:v>30.243432889433937</c:v>
                </c:pt>
                <c:pt idx="10">
                  <c:v>30.443091437528505</c:v>
                </c:pt>
                <c:pt idx="11">
                  <c:v>34.301837647153185</c:v>
                </c:pt>
                <c:pt idx="12">
                  <c:v>35.753429991884531</c:v>
                </c:pt>
                <c:pt idx="13">
                  <c:v>39.208494258390346</c:v>
                </c:pt>
                <c:pt idx="14">
                  <c:v>39.351792917159003</c:v>
                </c:pt>
                <c:pt idx="15">
                  <c:v>39.381513133118887</c:v>
                </c:pt>
                <c:pt idx="16">
                  <c:v>49.071333650092051</c:v>
                </c:pt>
                <c:pt idx="17">
                  <c:v>53.117450702292729</c:v>
                </c:pt>
                <c:pt idx="18">
                  <c:v>118.28108133181269</c:v>
                </c:pt>
                <c:pt idx="19">
                  <c:v>232.05628245539862</c:v>
                </c:pt>
              </c:numCache>
            </c:numRef>
          </c:xVal>
          <c:yVal>
            <c:numRef>
              <c:f>Лист6!$T$89:$T$108</c:f>
              <c:numCache>
                <c:formatCode>0.00</c:formatCode>
                <c:ptCount val="20"/>
                <c:pt idx="0">
                  <c:v>3.6585365853658534E-2</c:v>
                </c:pt>
                <c:pt idx="1">
                  <c:v>8.5365853658536592E-2</c:v>
                </c:pt>
                <c:pt idx="2">
                  <c:v>0.13414634146341464</c:v>
                </c:pt>
                <c:pt idx="3">
                  <c:v>0.18292682926829268</c:v>
                </c:pt>
                <c:pt idx="4">
                  <c:v>0.23170731707317074</c:v>
                </c:pt>
                <c:pt idx="5">
                  <c:v>0.28048780487804881</c:v>
                </c:pt>
                <c:pt idx="6">
                  <c:v>0.32926829268292684</c:v>
                </c:pt>
                <c:pt idx="7">
                  <c:v>0.37804878048780488</c:v>
                </c:pt>
                <c:pt idx="8">
                  <c:v>0.42682926829268292</c:v>
                </c:pt>
                <c:pt idx="9">
                  <c:v>0.47560975609756095</c:v>
                </c:pt>
                <c:pt idx="10">
                  <c:v>0.52439024390243905</c:v>
                </c:pt>
                <c:pt idx="11">
                  <c:v>0.57317073170731703</c:v>
                </c:pt>
                <c:pt idx="12">
                  <c:v>0.62195121951219512</c:v>
                </c:pt>
                <c:pt idx="13">
                  <c:v>0.67073170731707321</c:v>
                </c:pt>
                <c:pt idx="14">
                  <c:v>0.71951219512195119</c:v>
                </c:pt>
                <c:pt idx="15">
                  <c:v>0.76829268292682928</c:v>
                </c:pt>
                <c:pt idx="16">
                  <c:v>0.81707317073170727</c:v>
                </c:pt>
                <c:pt idx="17">
                  <c:v>0.86585365853658536</c:v>
                </c:pt>
                <c:pt idx="18">
                  <c:v>0.91463414634146345</c:v>
                </c:pt>
                <c:pt idx="19">
                  <c:v>0.963414634146341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D3D-1C48-9E4F-FF80D2D889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3209088"/>
        <c:axId val="1379827760"/>
      </c:scatterChart>
      <c:valAx>
        <c:axId val="13832090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dirty="0"/>
                  <a:t>плотность населения, чел./км2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79827760"/>
        <c:crosses val="autoZero"/>
        <c:crossBetween val="midCat"/>
      </c:valAx>
      <c:valAx>
        <c:axId val="1379827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вероятность непревышения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832090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20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9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6!$AT$41:$AT$60</c:f>
              <c:numCache>
                <c:formatCode>General</c:formatCode>
                <c:ptCount val="20"/>
                <c:pt idx="0">
                  <c:v>3.26</c:v>
                </c:pt>
                <c:pt idx="1">
                  <c:v>3.29</c:v>
                </c:pt>
                <c:pt idx="2">
                  <c:v>3.35</c:v>
                </c:pt>
                <c:pt idx="3">
                  <c:v>3.38</c:v>
                </c:pt>
                <c:pt idx="4">
                  <c:v>3.41</c:v>
                </c:pt>
                <c:pt idx="5">
                  <c:v>3.41</c:v>
                </c:pt>
                <c:pt idx="6">
                  <c:v>3.46</c:v>
                </c:pt>
                <c:pt idx="7">
                  <c:v>3.46</c:v>
                </c:pt>
                <c:pt idx="8">
                  <c:v>3.47</c:v>
                </c:pt>
                <c:pt idx="9">
                  <c:v>3.47</c:v>
                </c:pt>
                <c:pt idx="10">
                  <c:v>3.49</c:v>
                </c:pt>
                <c:pt idx="11">
                  <c:v>3.52</c:v>
                </c:pt>
                <c:pt idx="12">
                  <c:v>3.53</c:v>
                </c:pt>
                <c:pt idx="13">
                  <c:v>3.53</c:v>
                </c:pt>
                <c:pt idx="14">
                  <c:v>3.57</c:v>
                </c:pt>
                <c:pt idx="15">
                  <c:v>3.59</c:v>
                </c:pt>
                <c:pt idx="16">
                  <c:v>3.59</c:v>
                </c:pt>
                <c:pt idx="17">
                  <c:v>3.63</c:v>
                </c:pt>
                <c:pt idx="18">
                  <c:v>3.64</c:v>
                </c:pt>
                <c:pt idx="19">
                  <c:v>3.7</c:v>
                </c:pt>
              </c:numCache>
            </c:numRef>
          </c:xVal>
          <c:yVal>
            <c:numRef>
              <c:f>Лист6!$AU$41:$AU$60</c:f>
              <c:numCache>
                <c:formatCode>0.00</c:formatCode>
                <c:ptCount val="20"/>
                <c:pt idx="0">
                  <c:v>3.6585365853658534E-2</c:v>
                </c:pt>
                <c:pt idx="1">
                  <c:v>8.5365853658536592E-2</c:v>
                </c:pt>
                <c:pt idx="2">
                  <c:v>0.13414634146341464</c:v>
                </c:pt>
                <c:pt idx="3">
                  <c:v>0.18292682926829268</c:v>
                </c:pt>
                <c:pt idx="4">
                  <c:v>0.23170731707317074</c:v>
                </c:pt>
                <c:pt idx="5">
                  <c:v>0.28048780487804881</c:v>
                </c:pt>
                <c:pt idx="6">
                  <c:v>0.32926829268292684</c:v>
                </c:pt>
                <c:pt idx="7">
                  <c:v>0.37804878048780488</c:v>
                </c:pt>
                <c:pt idx="8">
                  <c:v>0.42682926829268292</c:v>
                </c:pt>
                <c:pt idx="9">
                  <c:v>0.47560975609756095</c:v>
                </c:pt>
                <c:pt idx="10">
                  <c:v>0.52439024390243905</c:v>
                </c:pt>
                <c:pt idx="11">
                  <c:v>0.57317073170731703</c:v>
                </c:pt>
                <c:pt idx="12">
                  <c:v>0.62195121951219512</c:v>
                </c:pt>
                <c:pt idx="13">
                  <c:v>0.67073170731707321</c:v>
                </c:pt>
                <c:pt idx="14">
                  <c:v>0.71951219512195119</c:v>
                </c:pt>
                <c:pt idx="15">
                  <c:v>0.76829268292682928</c:v>
                </c:pt>
                <c:pt idx="16">
                  <c:v>0.81707317073170727</c:v>
                </c:pt>
                <c:pt idx="17">
                  <c:v>0.86585365853658536</c:v>
                </c:pt>
                <c:pt idx="18">
                  <c:v>0.91463414634146345</c:v>
                </c:pt>
                <c:pt idx="19">
                  <c:v>0.963414634146341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133-7A42-A057-AB080AD5BF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18414352"/>
        <c:axId val="1376858880"/>
      </c:scatterChart>
      <c:valAx>
        <c:axId val="14184143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dirty="0"/>
                  <a:t>Коэффициент антропогенной нагрузк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376858880"/>
        <c:crosses val="autoZero"/>
        <c:crossBetween val="midCat"/>
      </c:valAx>
      <c:valAx>
        <c:axId val="1376858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вероятность непревышения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4184143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20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30858291507882785"/>
                  <c:y val="-0.61265906416870308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20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ru-RU"/>
                </a:p>
              </c:txPr>
            </c:trendlineLbl>
          </c:trendline>
          <c:xVal>
            <c:numRef>
              <c:f>риски!$D$29:$D$45</c:f>
              <c:numCache>
                <c:formatCode>0.0</c:formatCode>
                <c:ptCount val="17"/>
                <c:pt idx="0">
                  <c:v>19.549880108138598</c:v>
                </c:pt>
                <c:pt idx="1">
                  <c:v>19.008736242537204</c:v>
                </c:pt>
                <c:pt idx="2">
                  <c:v>17.684452981024663</c:v>
                </c:pt>
                <c:pt idx="3">
                  <c:v>17.635210965756379</c:v>
                </c:pt>
                <c:pt idx="4">
                  <c:v>17.506055837067215</c:v>
                </c:pt>
                <c:pt idx="5">
                  <c:v>17.400473087970845</c:v>
                </c:pt>
                <c:pt idx="6">
                  <c:v>15.947338856014669</c:v>
                </c:pt>
                <c:pt idx="7">
                  <c:v>15.692865760515271</c:v>
                </c:pt>
                <c:pt idx="8">
                  <c:v>15.598245842866914</c:v>
                </c:pt>
                <c:pt idx="9">
                  <c:v>15.436185139921408</c:v>
                </c:pt>
                <c:pt idx="10">
                  <c:v>15.434170334950958</c:v>
                </c:pt>
                <c:pt idx="11">
                  <c:v>14.790828664535153</c:v>
                </c:pt>
                <c:pt idx="12">
                  <c:v>14.544668939648391</c:v>
                </c:pt>
                <c:pt idx="13">
                  <c:v>14.33014636743402</c:v>
                </c:pt>
                <c:pt idx="14">
                  <c:v>14.321307138583652</c:v>
                </c:pt>
                <c:pt idx="15">
                  <c:v>12.868954475382658</c:v>
                </c:pt>
                <c:pt idx="16">
                  <c:v>12.474864501040487</c:v>
                </c:pt>
              </c:numCache>
            </c:numRef>
          </c:xVal>
          <c:yVal>
            <c:numRef>
              <c:f>риски!$F$29:$F$45</c:f>
              <c:numCache>
                <c:formatCode>0.00</c:formatCode>
                <c:ptCount val="17"/>
                <c:pt idx="0">
                  <c:v>4.2857142857142858E-2</c:v>
                </c:pt>
                <c:pt idx="1">
                  <c:v>0.1</c:v>
                </c:pt>
                <c:pt idx="2">
                  <c:v>0.15714285714285714</c:v>
                </c:pt>
                <c:pt idx="3">
                  <c:v>0.21428571428571427</c:v>
                </c:pt>
                <c:pt idx="4">
                  <c:v>0.27142857142857141</c:v>
                </c:pt>
                <c:pt idx="5">
                  <c:v>0.32857142857142857</c:v>
                </c:pt>
                <c:pt idx="6">
                  <c:v>0.38571428571428573</c:v>
                </c:pt>
                <c:pt idx="7">
                  <c:v>0.44285714285714284</c:v>
                </c:pt>
                <c:pt idx="8">
                  <c:v>0.5</c:v>
                </c:pt>
                <c:pt idx="9">
                  <c:v>0.55714285714285716</c:v>
                </c:pt>
                <c:pt idx="10">
                  <c:v>0.61428571428571432</c:v>
                </c:pt>
                <c:pt idx="11">
                  <c:v>0.67142857142857137</c:v>
                </c:pt>
                <c:pt idx="12">
                  <c:v>0.72857142857142854</c:v>
                </c:pt>
                <c:pt idx="13">
                  <c:v>0.7857142857142857</c:v>
                </c:pt>
                <c:pt idx="14">
                  <c:v>0.84285714285714286</c:v>
                </c:pt>
                <c:pt idx="15">
                  <c:v>0.9</c:v>
                </c:pt>
                <c:pt idx="16">
                  <c:v>0.957142857142857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B44-C648-A356-0480D6BDAB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874512"/>
        <c:axId val="1920754335"/>
      </c:scatterChart>
      <c:valAx>
        <c:axId val="1848745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x (i), </a:t>
                </a:r>
                <a:r>
                  <a:rPr lang="ru-RU"/>
                  <a:t>мкг/г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920754335"/>
        <c:crosses val="autoZero"/>
        <c:crossBetween val="midCat"/>
      </c:valAx>
      <c:valAx>
        <c:axId val="192075433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p</a:t>
                </a:r>
                <a:r>
                  <a:rPr lang="ru-RU"/>
                  <a:t> (</a:t>
                </a:r>
                <a:r>
                  <a:rPr lang="en-US"/>
                  <a:t>i </a:t>
                </a:r>
                <a:r>
                  <a:rPr lang="ru-RU"/>
                  <a:t>), </a:t>
                </a:r>
                <a:r>
                  <a:rPr lang="en-US"/>
                  <a:t> </a:t>
                </a:r>
                <a:r>
                  <a:rPr lang="ru-RU"/>
                  <a:t>вероятность превышения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848745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20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3F3537-08AC-6344-B937-1755CCC0A98D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8F595A-4BF5-D546-986F-89BAA8602D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6583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92117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Экологическое состояние земель зависит от интенсивности антропогенной нагрузки и численности населения на единицу площади. В данном случае рассматривали плотность населения по муниципальным районам Белгородской области и коэффициент антропогенной нагрузки по (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егтярь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 др., 2016). </a:t>
            </a:r>
          </a:p>
          <a:p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ак следует из вида графиков и статистических показателей качества подгонки модели к экспериментальным данным, указанная модель адекватна экспериментальным данным, а коэффициенты модели достоверны при доверительной вероятности 0,95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2720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мея пороговую величину плотности населения, равную 75 человек на квадратный километр, можно оценить риски деградации земель Белгородской области на уровне административных единиц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Как следует из графика, вероятность </a:t>
            </a:r>
            <a:r>
              <a:rPr lang="ru-RU" dirty="0" err="1"/>
              <a:t>непревышения</a:t>
            </a:r>
            <a:r>
              <a:rPr lang="ru-RU" dirty="0"/>
              <a:t> пороговой величины плотности населения, которая для Белгородской области равна 75 человек на квадратный километр, среди административных единиц Белгородской области равна 90 %. Отсюда следует, что риск роста деградации земель с ростом численности населения характерен для 10 % территориальных единиц</a:t>
            </a:r>
            <a:r>
              <a:rPr lang="en-US" dirty="0"/>
              <a:t> </a:t>
            </a:r>
            <a:r>
              <a:rPr lang="ru-RU" dirty="0"/>
              <a:t>области.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Вероятность </a:t>
            </a:r>
            <a:r>
              <a:rPr lang="ru-RU" dirty="0" err="1"/>
              <a:t>непревышения</a:t>
            </a:r>
            <a:r>
              <a:rPr lang="ru-RU" dirty="0"/>
              <a:t> пороговой величины по показателю, характеризующему уровень антропогенной нагрузки, среди административных единиц Белгородской области равна 20 %, а риск роста деградации земель с ростом антропогенной нагрузки характерен для 80 % район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43167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поведник «Ямская степь» и прилегающие к нему территории расположены на выровненном водоразделе с врезанными вершинами балок, покрытом преимущественно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играционно-мицеллярными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черноземами на карбонатных лессовидных суглинках и глинисто-иллювиальными черноземами на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ескарбонатных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лессовидных суглинках под различными вариантами ковыльных и овсецовых степей, замещающихся в последние десятилетия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степненными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лугами (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lazunov et al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, 2019). Почвы и растительный покров Ямской степи испытывают антропогенное воздействие крупного горно-обогатительного комбината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87099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чвы загрязняются тяжелыми металлами, содержащимися в пыли, поступающей по воздуху. Данные по валовому содержанию (мкг/г) тяжелых металлов (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i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n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r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d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n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b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s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b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в почвах 17 мониторинговых площадок (табл. 1) были взяты из работы (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акунович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 др., 2016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 – 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ассчитанная нами величина среднего геометрического из концентрации всех металлов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313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 </a:t>
            </a:r>
            <a:r>
              <a:rPr lang="ru-RU" dirty="0" err="1"/>
              <a:t>катрографическим</a:t>
            </a:r>
            <a:r>
              <a:rPr lang="ru-RU" dirty="0"/>
              <a:t> материалам ИКИ РАН (</a:t>
            </a:r>
            <a:r>
              <a:rPr lang="en" dirty="0"/>
              <a:t>http://sci-</a:t>
            </a:r>
            <a:r>
              <a:rPr lang="en" dirty="0" err="1"/>
              <a:t>vega.ru</a:t>
            </a:r>
            <a:r>
              <a:rPr lang="en" dirty="0"/>
              <a:t>) </a:t>
            </a:r>
            <a:r>
              <a:rPr lang="ru-RU" dirty="0"/>
              <a:t>и литературным данным, обеспеченным </a:t>
            </a:r>
            <a:r>
              <a:rPr lang="ru-RU" dirty="0" err="1"/>
              <a:t>подспутниковыми</a:t>
            </a:r>
            <a:r>
              <a:rPr lang="ru-RU" dirty="0"/>
              <a:t> наблюдениями (</a:t>
            </a:r>
            <a:r>
              <a:rPr lang="en" dirty="0" err="1"/>
              <a:t>Suslova</a:t>
            </a:r>
            <a:r>
              <a:rPr lang="en" dirty="0"/>
              <a:t>, </a:t>
            </a:r>
            <a:r>
              <a:rPr lang="ru-RU" dirty="0"/>
              <a:t>А</a:t>
            </a:r>
            <a:r>
              <a:rPr lang="en" dirty="0" err="1"/>
              <a:t>lexeenk</a:t>
            </a:r>
            <a:r>
              <a:rPr lang="ru-RU" dirty="0"/>
              <a:t>о, </a:t>
            </a:r>
            <a:r>
              <a:rPr lang="en" dirty="0"/>
              <a:t>Shapovalov, 2018), </a:t>
            </a:r>
            <a:r>
              <a:rPr lang="ru-RU" dirty="0"/>
              <a:t>выделены ареалы лугово-степных сообществ и участки, занятые лиственными породами деревьев (дубравы), а также сельскохозяйственные угодь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28065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ыявление пороговых уровней содержания загрязняющих веществ в почве установили через посредство зависимости доза-эффект, определенной экспериментально и проанализированной с использованием теоретической модели (</a:t>
                </a:r>
                <a:r>
                  <a:rPr lang="ru-RU" sz="12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ендугов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Глазунов, 2014)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Анализом производных первого, второго и третьего порядка от </a:t>
                </a:r>
                <a14:m>
                  <m:oMath xmlns:m="http://schemas.openxmlformats.org/officeDocument/2006/math"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𝑞</m:t>
                    </m:r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по </a:t>
                </a:r>
                <a14:m>
                  <m:oMath xmlns:m="http://schemas.openxmlformats.org/officeDocument/2006/math"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𝑧</m:t>
                    </m:r>
                  </m:oMath>
                </a14:m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находили особые точки моделей (Табл. 3), разделяющие кривые отклика на интервалы, характеризуемые сходством макроскопической кинетики.</a:t>
                </a:r>
                <a:r>
                  <a:rPr lang="ru-RU" dirty="0">
                    <a:effectLst/>
                  </a:rPr>
                  <a:t> </a:t>
                </a:r>
              </a:p>
              <a:p>
                <a:endParaRPr lang="ru-RU" dirty="0">
                  <a:effectLst/>
                </a:endParaRPr>
              </a:p>
              <a:p>
                <a:r>
                  <a:rPr lang="ru-RU" dirty="0">
                    <a:effectLst/>
                  </a:rPr>
                  <a:t>Значения результирующей концентрации </a:t>
                </a:r>
                <a:r>
                  <a:rPr lang="en-US" dirty="0">
                    <a:effectLst/>
                  </a:rPr>
                  <a:t>Z </a:t>
                </a:r>
                <a:r>
                  <a:rPr lang="ru-RU" dirty="0">
                    <a:effectLst/>
                  </a:rPr>
                  <a:t>,характерные для природно-антропогенного фона,  варьируют в диапазоне от 12,4 мкг/г до 13,3 мкг/г.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ыявление пороговых уровней содержания загрязняющих веществ в почве установили через посредство зависимости доза-эффект, определенной экспериментально и проанализированной с использованием теоретической модели (</a:t>
                </a:r>
                <a:r>
                  <a:rPr lang="ru-RU" sz="12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ендугов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Глазунов, 2014)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Анализом производных первого, второго и третьего порядка от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𝑞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по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𝑧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находили особые точки моделей (Табл. 3), разделяющие кривые отклика на интервалы, характеризуемые сходством макроскопической кинетики.</a:t>
                </a:r>
                <a:r>
                  <a:rPr lang="ru-RU" dirty="0">
                    <a:effectLst/>
                  </a:rPr>
                  <a:t> </a:t>
                </a:r>
              </a:p>
              <a:p>
                <a:endParaRPr lang="ru-RU" dirty="0">
                  <a:effectLst/>
                </a:endParaRPr>
              </a:p>
              <a:p>
                <a:r>
                  <a:rPr lang="ru-RU" dirty="0">
                    <a:effectLst/>
                  </a:rPr>
                  <a:t>Значения результирующей концентрации </a:t>
                </a:r>
                <a:r>
                  <a:rPr lang="en-US" dirty="0">
                    <a:effectLst/>
                  </a:rPr>
                  <a:t>Z </a:t>
                </a:r>
                <a:r>
                  <a:rPr lang="ru-RU" dirty="0">
                    <a:effectLst/>
                  </a:rPr>
                  <a:t>,характерные для природно-антропогенного фона,  варьируют в диапазоне от 12,4 мкг/г до 13,3 мкг/г. </a:t>
                </a:r>
              </a:p>
              <a:p>
                <a:endParaRPr lang="ru-RU" dirty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38086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Значения риска (вероятность превышения пороговых уровней, %) нашли для трех градаций от фонового уровня до существенно напряженной категории напряженности экологической ситуации. Границы диапазонов концентраций соответствуют абсциссам особых точек модели (</a:t>
                </a:r>
                <a:r>
                  <a:rPr lang="ru-RU" sz="12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ендугов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Глазунов, 2014). Степень загрязнения почв в диапазоне концентраций о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b>
                    </m:sSub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д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sub>
                    </m:sSub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соответствует значениям природного фона. Концентрации, попавшие в диапазон о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sub>
                    </m:sSub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д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sub>
                    </m:sSub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(</a:t>
                </a:r>
                <a14:m>
                  <m:oMath xmlns:m="http://schemas.openxmlformats.org/officeDocument/2006/math">
                    <m:r>
                      <a:rPr lang="ru-RU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3,3≤</m:t>
                    </m:r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lang="ru-RU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16,5</m:t>
                    </m:r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, отнесены к категории «удовлетворительная» по Методическим рекомендациям («Комплексная гигиеническая оценка …, 1997). За ними следуют категории «относительно напряженная», границы которой ограничены особыми точк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sub>
                    </m:sSub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sub>
                    </m:sSub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(</a:t>
                </a:r>
                <a14:m>
                  <m:oMath xmlns:m="http://schemas.openxmlformats.org/officeDocument/2006/math">
                    <m:r>
                      <a:rPr lang="ru-RU" sz="120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6,5≤</m:t>
                    </m:r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i</m:t>
                        </m:r>
                      </m:sub>
                    </m:sSub>
                    <m:r>
                      <a:rPr lang="ru-RU" sz="120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19,2</m:t>
                    </m:r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, и «существенно напряженная» пр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lang="ru-RU" sz="120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≥19,2</m:t>
                    </m:r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мкг/г. Особые точк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lang="ru-RU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как не обеспеченные опытными аналогами, в дальнейшем анализе не использовались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Подставив абсциссы особых точек в уравнение: </a:t>
                </a:r>
                <a14:m>
                  <m:oMath xmlns:m="http://schemas.openxmlformats.org/officeDocument/2006/math">
                    <m:r>
                      <a:rPr lang="ru-RU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lang="ru-RU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= −0,14</m:t>
                    </m:r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ru-RU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+ 2,75</m:t>
                    </m:r>
                  </m:oMath>
                </a14:m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получили вероятность превышения значений для каждого порогового уровня</a:t>
                </a:r>
                <a:r>
                  <a:rPr lang="ru-RU" dirty="0">
                    <a:effectLst/>
                  </a:rPr>
                  <a:t> </a:t>
                </a:r>
                <a:endParaRPr lang="ru-RU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Значения риска (вероятность превышения пороговых уровней, %) нашли для трех градаций от фонового уровня до существенно напряженной категории напряженности экологической ситуации. Границы диапазонов концентраций соответствуют абсциссам особых точек модели (</a:t>
                </a:r>
                <a:r>
                  <a:rPr lang="ru-RU" sz="12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ендугов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Глазунов, 2014). Степень загрязнения почв в диапазоне концентраций от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𝑧_3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до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𝑧_4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соответствует значениям природного фона. Концентрации, попавшие в диапазон от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𝑧_4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до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𝑧_5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(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3,3≤𝑥_𝑖&lt;16,5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, отнесены к категории «удовлетворительная» по Методическим рекомендациям («Комплексная гигиеническая оценка …, 1997). За ними следуют категории «относительно напряженная», границы которой ограничены особыми точками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𝑧_5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и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𝑧_6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(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6,5≤x_i&lt;19,2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, и «существенно напряженная» при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𝑖≥19,2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мкг/г. Особые точки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𝑧_1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и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𝑧_2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как не обеспеченные опытными аналогами, в дальнейшем анализе не использовались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Подставив абсциссы особых точек в уравнение: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𝑦 = −0,14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+ 2,75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получили вероятность превышения значений для каждого порогового уровня</a:t>
                </a:r>
                <a:r>
                  <a:rPr lang="ru-RU" dirty="0">
                    <a:effectLst/>
                  </a:rPr>
                  <a:t> </a:t>
                </a:r>
                <a:endParaRPr lang="ru-RU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dirty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54560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 основе полученной эмпирической обеспеченности с использованием геоинформационной системы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GIS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.16 построили картосхему экологических рисков для заповедника Ямская степь и прилегающих  территорий с нанесением контуров  в %. Для этого предварительно на основе векторного точечного слоя, содержащего атрибутивные значения эмпирической обеспеченности для мониторинговых площадок, провели интерполяцию значений  с коэффициентом равным 2 для пикселей всего охвата карты, для которых не имели экспериментальных данных, получив, таким образом, выходной растр размером 30 на 20 ячеек. Из полученного растра извлекли изолинии 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8495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Выбор объекта исследования обусловлен присутствием большого разнообразия факторов воздействия на окружающую среду сравнительно небольшого по площади региона. 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нимая всего  лишь 0,2 процента от площади страны, Белгородская область одновременно находится на 16 месте по плотности населения и на 3 месте по плотности сельскохозяйственных фондов.  Здесь также добывается 34 процента общероссийского объема железной руды. </a:t>
            </a:r>
            <a:endParaRPr lang="ru-RU" dirty="0"/>
          </a:p>
          <a:p>
            <a:r>
              <a:rPr lang="ru-RU" dirty="0"/>
              <a:t>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6954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качестве целевого показателя оценки состояния земель Белгородской области использовали индикатор степени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еградированности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емель (SDG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icator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5.3.1), который представляет собой отношение площади деградированных земель к их общей площади, исключая земли под водой, для каждого пикселя на снимках территори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ндикатор степени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еградированности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емель, SDG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icator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5.3.1, выражаемый в долях площади (или процентах), вычисляется (Рис. 1) путём обобщения трёх независимых показателей, которые выступают в качестве его составляющих (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убиндикаторов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:</a:t>
            </a: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 Показателя продуктивности земель (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ductivity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. Показателя оценки последствий от смены типа покрова земной поверхности (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nd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ver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. Показателя оценки изменения запасов углерода органического вещества почвы (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il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rbon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</a:p>
          <a:p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дин пиксель на снимке соответствует квадрату на местности со стороной 8 км (в случае аппарата AVHRR) и 250 м (в случае аппарата MODIS).</a:t>
            </a:r>
          </a:p>
          <a:p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дача по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явлению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центраций тяжелых металлов в почвах, соответствующих природно-антропогенному фону Белгородской области (на примере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оведника «Ямская степь» и прилегающей к нему территории), решена с использованием подхода, предложенного ранее (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дугов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Глазунов, 2014). 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основу расчета пороговых доз положены литературные данные по биотестированию (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акунович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 др., 2016), полученные в опыте с искусственными субстратами, которые основывались на определении скорости выделения углекислого газа в специально полученной смеси почвы и пыли из цехов ГОК с высоким содержанием тяжелых металлов</a:t>
            </a:r>
            <a:r>
              <a:rPr lang="ru-RU" dirty="0">
                <a:effectLst/>
              </a:rPr>
              <a:t> 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рта растительности Ямской степи подготовлена на основе материалов ИКИ РАН с портала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ga-science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ru-RU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Цифровая модель рельефа Ямской степи построена по материалам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RTM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74734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бщая площадь территории, охваченной съёмкой, составила  </a:t>
            </a:r>
            <a:r>
              <a:rPr lang="ru-RU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7 552</a:t>
            </a:r>
            <a:r>
              <a:rPr lang="ru-RU" dirty="0"/>
              <a:t> 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вадратных километра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казатель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DG 15.3.1 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ычислили для каждого пикселя каждой административной единицы Белгородской области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51783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мещающий образ слайда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Замещающий текст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ru-RU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ычислительную часть работы осуществляли на ПЭВМ с использованием офисного пакета </a:t>
            </a:r>
            <a:r>
              <a:rPr lang="en-US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soft Office 365</a:t>
            </a:r>
            <a:r>
              <a:rPr lang="ru-RU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 географической информационной системы QGIS</a:t>
            </a:r>
            <a:r>
              <a:rPr lang="en-US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</a:t>
            </a:r>
            <a:r>
              <a:rPr lang="ru-RU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18</a:t>
            </a:r>
            <a:r>
              <a:rPr lang="en-US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ru-RU" sz="14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сновная часть работы выполнена с использованием плагина </a:t>
            </a:r>
            <a:r>
              <a:rPr lang="ru-RU" sz="14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endsEarth</a:t>
            </a:r>
            <a:r>
              <a:rPr lang="ru-RU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который обеспечивает интерфейс доступа к облачным вычислениям на серверах </a:t>
            </a:r>
            <a:r>
              <a:rPr lang="ru-RU" sz="14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oogle</a:t>
            </a:r>
            <a:r>
              <a:rPr lang="ru-RU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4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rth</a:t>
            </a:r>
            <a:r>
              <a:rPr lang="ru-RU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4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gine</a:t>
            </a:r>
            <a:r>
              <a:rPr lang="ru-RU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по методикам, изложенным в руководстве пользователя (</a:t>
            </a:r>
            <a:r>
              <a:rPr lang="ru-RU" sz="14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ends.Earth</a:t>
            </a:r>
            <a:r>
              <a:rPr lang="ru-RU" sz="14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18).</a:t>
            </a:r>
          </a:p>
          <a:p>
            <a:endParaRPr lang="ru-RU" altLang="en-US" sz="14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моделирования зависимости доли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едаградированных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емель от плотности населения и нахождения пороговых величин использовали подход, предложенный  Глазуновым с соавторами  (2019), согласно которому в рамках приближения сплошной среды удалось успешно описать макроскопическую кинетику и закономерность пространственной изменчивости NDVI в зависимости от химического состава почв. Представляется возможным испытать эту методику и в применении к значениям, связанным с индексом деградации SDG 15.3.1, в основе которого – анализ пространственных и временных закономерностей изменения NDVI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59421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Эмпирическую обеспеченность для оценки рисков деградации земель вычисляли по формуле Алексеева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44949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сновным результатом являются карта целевого индикатора для всей территории Белгородской области и таблицы значений целевого индикатора по муниципальным районам и всей территории области к концу периода с 2000 по 2015 годы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бращает на себя внимание преобладание и равномерность распределения на всей территории области потенциально деградированных земель. Полученные данные свидетельствуют о том, что примерно 51% территории Белгородской области занято землями из категории потенциально деградированных. В то же время примерно 46% территории заняты землями из категории стабильных, не изменившихся в течение последних 15 лет. Очень маленький процент территории относится к землям улучшившимся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14836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ля величин площади земель разной степени </a:t>
            </a:r>
            <a:r>
              <a:rPr lang="ru-RU" dirty="0" err="1"/>
              <a:t>деградированности</a:t>
            </a:r>
            <a:r>
              <a:rPr lang="ru-RU" dirty="0"/>
              <a:t> по показателю </a:t>
            </a:r>
            <a:r>
              <a:rPr lang="en-US" dirty="0"/>
              <a:t>SDG 15.3.1 </a:t>
            </a:r>
            <a:r>
              <a:rPr lang="ru-RU" dirty="0"/>
              <a:t>характерен большой разброс в рамках поселенческой системы Белгородской области, что обусловлено различиями в интенсивности сельскохозяйственного производства в границах районов и концентрацией 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селения в экономических центрах области. Для всех административных единиц Белгородской области свойственно преобладание стабильных и деградированных земель на фоне малых долей улучшающихся земель.</a:t>
            </a:r>
          </a:p>
          <a:p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анная таблица представляет собой основу для оценки будущего состояния земель Белгородской области по данным космического мониторинга в виде базы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пиксельных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анных начальных значений индикаторов SDG 15.3.1 за базовый период с 2000 по 2015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.г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F595A-4BF5-D546-986F-89BAA8602D56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3519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265731-E9B7-5944-832E-1D81EDEB50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22832DE-AD6B-634A-82F0-F6637281D5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3CB4814-7A8B-1C44-B29E-A9A836C542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1D4737D-01C5-A34B-A03A-939864C3A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6C675B3-B776-1C40-B043-EF73F4CBE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988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A271A4-8CEB-6D4B-B3A1-BE05D705A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F369E0B-DEE4-614E-94B0-74A2DAA1A7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F181CD2-49A9-E941-83D6-3D82A7DA6E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C88BEE3-89C6-B143-9987-E451E66B2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53B3304-3991-1549-AFA6-FBE536080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548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C47D0A8-2624-8E45-BE56-D1342B43C2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041FA51-9BBE-9A4D-8143-A4B4A4A6FF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F8EDA3D-11C8-6D4A-B364-11E3C1B7F2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F92412-4FA1-F441-A59E-DA7082E9D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AD00987-CF69-444B-B51B-B749C7D5F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3262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733D02B-6F91-7A45-8075-312798489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75FD794-C49F-4740-8289-A073DC8B84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0209E63-830A-264B-B681-CA855A988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D170CC-8944-2B42-B3D1-2FBCB74A1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C85432-7E6E-904B-870D-C093CA2C2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2934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7EE84F-71A2-DF42-B434-AF9A809AD2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07C810-45BF-D44F-88C1-EB3D383350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9CB752C-5F1A-134C-8602-A4443ABBE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6F87553-51A0-1F47-B4EA-3CB115220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6D904B-4528-E64B-B94A-3A639E759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5840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D63394-40EA-7E49-8BA2-18A00705A6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BF3FF56-919F-7940-8919-A60FB3B913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C43C6CC-4722-6541-AF45-D6744A5C04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2A1A84-FF17-E14C-BE20-4BB0B08791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1B57FE7-653E-DF42-91E6-50F9F3A2D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B749035-1741-2140-8CC7-FECFB57A3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8236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32C12A-012A-094E-8C70-40DCDDDFF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21EBE36-533A-824A-BB51-BF4FC6A453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62CC6CF-D20E-7C41-84B5-F8D52FA32E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C790003-738C-0C4B-9991-A24E048F67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1895144-76DB-8D47-801F-C45278CF8B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63314B9-E936-7F49-97E9-9D7BE9A8F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8818CF0-EB33-4345-A988-69A6AAE85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837EA6C-2C0D-D247-93DD-CCF6DD925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9878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5528A0-07D4-7845-81CC-2C7047A77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D782990-AB2D-584F-BCF4-223274928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F06CAF5-2D69-414A-B087-543835A6E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6B7E729-CE96-5946-AB4F-300BE8226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8430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712B7AC-4D49-3049-80DD-77AB336F9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61CAB23-4337-2047-8BAA-0051A3511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3DCD281-9F49-064C-B666-F26D7C4DD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3427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2DBA8E-B8F1-5E44-83A9-977498C5AD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A7D2D91-AF28-0149-A465-8A8E9A13B0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C761064-D597-354F-B247-D84C13025D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FED5878-CA60-F74A-8C73-4849F42F6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7899660-0967-1A47-9412-1CC0E67DA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193C499-576A-1C4B-96C5-CD6226A30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89880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30825C-21E6-F349-A6B3-0B8F9FDAC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B9E21F95-FDEA-004B-9589-1E9EE4759E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0E5398C-A831-2144-B91F-9BE0C7B339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C43C487-CFD1-E445-849B-425E195E6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AD5D790-B68B-5643-AB56-B0117AE62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BF82F6A-6021-D142-A8A2-8909139BB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5290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EC5368-C685-594E-838D-E119C194A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64201B4-316B-CB40-B017-287946EE52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0067942-B0FA-5A4C-A031-CC5A724CED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174503-1242-D244-B542-7DF67028AE7E}" type="datetimeFigureOut">
              <a:rPr lang="ru-RU" smtClean="0"/>
              <a:t>13.05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8334E1-3838-BD43-9405-370CA975AD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FA3EA68-DFE8-744A-BE80-1B32FAA1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B4DC39-C0B1-0D42-AD2E-206008A1CC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7671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A6333D9-D07E-D249-927B-6DF9F1E367BB}"/>
              </a:ext>
            </a:extLst>
          </p:cNvPr>
          <p:cNvSpPr/>
          <p:nvPr/>
        </p:nvSpPr>
        <p:spPr>
          <a:xfrm>
            <a:off x="2114843" y="3696288"/>
            <a:ext cx="79623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Экологическая оценка состояния земель Белгородской области с использованием данных дистанционного зондирования Земли</a:t>
            </a:r>
            <a:r>
              <a:rPr lang="ru-RU" sz="2400" dirty="0">
                <a:effectLst/>
              </a:rPr>
              <a:t> </a:t>
            </a:r>
            <a:endParaRPr lang="ru-RU" sz="24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1283661A-7698-A24C-8253-CC7CB48D1DDE}"/>
              </a:ext>
            </a:extLst>
          </p:cNvPr>
          <p:cNvSpPr/>
          <p:nvPr/>
        </p:nvSpPr>
        <p:spPr>
          <a:xfrm>
            <a:off x="0" y="237836"/>
            <a:ext cx="12192000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ЕДЕРАЛЬНОЕ ГОСУДАРСТВЕННОЕ БЮДЖЕТНОЕ ОБРАЗОВАТЕЛЬНОЕ</a:t>
            </a:r>
          </a:p>
          <a:p>
            <a:pPr algn="ct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ЧРЕЖДЕНИЕ ВЫСШЕГО ОБРАЗОВАНИЯ</a:t>
            </a:r>
          </a:p>
          <a:p>
            <a:pPr algn="ct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«МОСКОВСКИЙ ГОСУДАРСТВЕННЫЙ УНИВЕРСИТЕТ</a:t>
            </a:r>
          </a:p>
          <a:p>
            <a:pPr algn="ct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мени М.В. ЛОМОНОСОВА»</a:t>
            </a:r>
          </a:p>
          <a:p>
            <a:pPr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algn="ct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АКУЛЬТЕТ ПОЧВОВЕДЕНИЯ</a:t>
            </a:r>
          </a:p>
          <a:p>
            <a:pPr marL="457200" algn="ct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ПРАВЛЕНИЕ ПОДГОТОВКИ 05.04.06 "Экология и природопользование"</a:t>
            </a:r>
          </a:p>
          <a:p>
            <a:pPr algn="ct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АФЕДРА "Земельных ресурсов и оценки почв»</a:t>
            </a:r>
          </a:p>
          <a:p>
            <a:pPr algn="ctr">
              <a:tabLst>
                <a:tab pos="1980565" algn="l"/>
              </a:tabLst>
            </a:pP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tabLst>
                <a:tab pos="1980565" algn="l"/>
              </a:tabLst>
            </a:pP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ЫПУСКНАЯ КВАЛИФИКАЦИОННАЯ РАБОТА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6745F63-8E46-2F4C-B4F7-D06AAD37A2C8}"/>
              </a:ext>
            </a:extLst>
          </p:cNvPr>
          <p:cNvSpPr/>
          <p:nvPr/>
        </p:nvSpPr>
        <p:spPr>
          <a:xfrm>
            <a:off x="6344529" y="5419835"/>
            <a:ext cx="49518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ыполнил студент 4 курса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акалавриата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кимов В.Н.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r">
              <a:tabLst>
                <a:tab pos="1980565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учный руководитель: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r">
              <a:tabLst>
                <a:tab pos="1980565" algn="l"/>
              </a:tabLst>
            </a:pP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.б.н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проф. Глазунов Г.П.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908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85C0F346-B892-8345-B0F7-8C6D756BA2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0635916"/>
              </p:ext>
            </p:extLst>
          </p:nvPr>
        </p:nvGraphicFramePr>
        <p:xfrm>
          <a:off x="2384181" y="60960"/>
          <a:ext cx="9807819" cy="6736080"/>
        </p:xfrm>
        <a:graphic>
          <a:graphicData uri="http://schemas.openxmlformats.org/drawingml/2006/table">
            <a:tbl>
              <a:tblPr firstRow="1" firstCol="1" bandRow="1"/>
              <a:tblGrid>
                <a:gridCol w="1957771">
                  <a:extLst>
                    <a:ext uri="{9D8B030D-6E8A-4147-A177-3AD203B41FA5}">
                      <a16:colId xmlns:a16="http://schemas.microsoft.com/office/drawing/2014/main" val="3482285720"/>
                    </a:ext>
                  </a:extLst>
                </a:gridCol>
                <a:gridCol w="787849">
                  <a:extLst>
                    <a:ext uri="{9D8B030D-6E8A-4147-A177-3AD203B41FA5}">
                      <a16:colId xmlns:a16="http://schemas.microsoft.com/office/drawing/2014/main" val="1032247632"/>
                    </a:ext>
                  </a:extLst>
                </a:gridCol>
                <a:gridCol w="906359">
                  <a:extLst>
                    <a:ext uri="{9D8B030D-6E8A-4147-A177-3AD203B41FA5}">
                      <a16:colId xmlns:a16="http://schemas.microsoft.com/office/drawing/2014/main" val="2629453579"/>
                    </a:ext>
                  </a:extLst>
                </a:gridCol>
                <a:gridCol w="906359">
                  <a:extLst>
                    <a:ext uri="{9D8B030D-6E8A-4147-A177-3AD203B41FA5}">
                      <a16:colId xmlns:a16="http://schemas.microsoft.com/office/drawing/2014/main" val="3192880232"/>
                    </a:ext>
                  </a:extLst>
                </a:gridCol>
                <a:gridCol w="717690">
                  <a:extLst>
                    <a:ext uri="{9D8B030D-6E8A-4147-A177-3AD203B41FA5}">
                      <a16:colId xmlns:a16="http://schemas.microsoft.com/office/drawing/2014/main" val="3777147194"/>
                    </a:ext>
                  </a:extLst>
                </a:gridCol>
                <a:gridCol w="889293">
                  <a:extLst>
                    <a:ext uri="{9D8B030D-6E8A-4147-A177-3AD203B41FA5}">
                      <a16:colId xmlns:a16="http://schemas.microsoft.com/office/drawing/2014/main" val="3158377028"/>
                    </a:ext>
                  </a:extLst>
                </a:gridCol>
                <a:gridCol w="964191">
                  <a:extLst>
                    <a:ext uri="{9D8B030D-6E8A-4147-A177-3AD203B41FA5}">
                      <a16:colId xmlns:a16="http://schemas.microsoft.com/office/drawing/2014/main" val="3330316878"/>
                    </a:ext>
                  </a:extLst>
                </a:gridCol>
                <a:gridCol w="964191">
                  <a:extLst>
                    <a:ext uri="{9D8B030D-6E8A-4147-A177-3AD203B41FA5}">
                      <a16:colId xmlns:a16="http://schemas.microsoft.com/office/drawing/2014/main" val="2975155189"/>
                    </a:ext>
                  </a:extLst>
                </a:gridCol>
                <a:gridCol w="857058">
                  <a:extLst>
                    <a:ext uri="{9D8B030D-6E8A-4147-A177-3AD203B41FA5}">
                      <a16:colId xmlns:a16="http://schemas.microsoft.com/office/drawing/2014/main" val="777686264"/>
                    </a:ext>
                  </a:extLst>
                </a:gridCol>
                <a:gridCol w="857058">
                  <a:extLst>
                    <a:ext uri="{9D8B030D-6E8A-4147-A177-3AD203B41FA5}">
                      <a16:colId xmlns:a16="http://schemas.microsoft.com/office/drawing/2014/main" val="2378567992"/>
                    </a:ext>
                  </a:extLst>
                </a:gridCol>
              </a:tblGrid>
              <a:tr h="252000"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айон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Площадь земель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5082277"/>
                  </a:ext>
                </a:extLst>
              </a:tr>
              <a:tr h="2520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Всего: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Улучшающиеся: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Стабильные: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еградированные: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 данных</a:t>
                      </a:r>
                      <a:r>
                        <a:rPr lang="en-US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2894724"/>
                  </a:ext>
                </a:extLst>
              </a:tr>
              <a:tr h="2520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м</a:t>
                      </a:r>
                      <a:r>
                        <a:rPr lang="ru-RU" sz="17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м</a:t>
                      </a:r>
                      <a:r>
                        <a:rPr lang="ru-RU" sz="1700" baseline="300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оля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м</a:t>
                      </a:r>
                      <a:r>
                        <a:rPr lang="ru-RU" sz="17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оля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м</a:t>
                      </a:r>
                      <a:r>
                        <a:rPr lang="ru-RU" sz="1700" baseline="300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оля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м</a:t>
                      </a:r>
                      <a:r>
                        <a:rPr lang="ru-RU" sz="1700" baseline="300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оля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3224464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Алексеев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54,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6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 134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9763395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Белгород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48,1</a:t>
                      </a:r>
                      <a:endParaRPr lang="ru-RU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6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93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95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744501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Борисов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51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8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29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2,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900743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Валуй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01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49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32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6435477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Вейделев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50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,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98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44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65464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Волоконов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83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7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28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773301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Белгородский </a:t>
                      </a:r>
                      <a:r>
                        <a:rPr lang="ru-RU" sz="17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г.о</a:t>
                      </a:r>
                      <a:r>
                        <a:rPr lang="ru-RU" sz="1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01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7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42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1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7113522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Грайворон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61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6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78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13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6360184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Губкинский</a:t>
                      </a:r>
                      <a:r>
                        <a:rPr lang="ru-RU" sz="1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7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г.о</a:t>
                      </a:r>
                      <a:r>
                        <a:rPr lang="ru-RU" sz="1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19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46,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36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0201475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Ивнян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67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3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91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2,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0336177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орочан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58,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06,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30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6781188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раснен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51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86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61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466929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расногвардей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64,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94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55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620014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раснояруж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76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1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43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7679337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овоосколь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94,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68,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73,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098399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Прохоров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79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34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32,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2680917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акитян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88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4,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99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32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7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8741055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овень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62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97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60,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2283284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Старооскольский</a:t>
                      </a:r>
                      <a:r>
                        <a:rPr lang="ru-RU" sz="1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7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г.о</a:t>
                      </a:r>
                      <a:r>
                        <a:rPr lang="ru-RU" sz="1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ru-RU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74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4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84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93,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579393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Чернян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23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3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03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75,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7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5792769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Шебекин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56,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1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96,8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77,6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3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879124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Яковлевский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81,2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8,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66,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53,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5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1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endParaRPr lang="ru-RU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337" marR="3633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5477370"/>
                  </a:ext>
                </a:extLst>
              </a:tr>
            </a:tbl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4383EB0-683A-A142-8001-6CB72BBA2701}"/>
              </a:ext>
            </a:extLst>
          </p:cNvPr>
          <p:cNvSpPr/>
          <p:nvPr/>
        </p:nvSpPr>
        <p:spPr>
          <a:xfrm>
            <a:off x="0" y="1086535"/>
            <a:ext cx="21717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ощади земель разной степени потенциальной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градированност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 индикатору деградации SDG 15.3.1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по муниципальным районам</a:t>
            </a:r>
          </a:p>
        </p:txBody>
      </p:sp>
    </p:spTree>
    <p:extLst>
      <p:ext uri="{BB962C8B-B14F-4D97-AF65-F5344CB8AC3E}">
        <p14:creationId xmlns:p14="http://schemas.microsoft.com/office/powerpoint/2010/main" val="31397976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42E1EC2-5283-0449-95B5-DB6D14BE80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7150"/>
            <a:ext cx="5816600" cy="436245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2094489-E748-0B43-877A-11772E66672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0"/>
            <a:ext cx="5791200" cy="4343400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F773228-F000-6B4B-A801-2BE88A49DBD0}"/>
              </a:ext>
            </a:extLst>
          </p:cNvPr>
          <p:cNvSpPr/>
          <p:nvPr/>
        </p:nvSpPr>
        <p:spPr>
          <a:xfrm>
            <a:off x="304800" y="4476750"/>
            <a:ext cx="5276850" cy="205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висимость доли не деградированных земель (по показателю SDG 15.3.1) в составе земельного фонда Белгородской области с учётом доли земель, не определённых дистанционными методами, от плотности их населения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A38C50A6-89B3-2146-B39D-0FB70CB72061}"/>
              </a:ext>
            </a:extLst>
          </p:cNvPr>
          <p:cNvSpPr/>
          <p:nvPr/>
        </p:nvSpPr>
        <p:spPr>
          <a:xfrm>
            <a:off x="6353175" y="4476750"/>
            <a:ext cx="5276850" cy="205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висимость доли не деградированных земель (по показателю SDG 15.3.1) в составе земельного фонда Белгородской области с учётом доли земель, не определённых дистанционными методами, от коэффициента антропогенной нагрузки по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егтярь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016)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4210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CB9A0C4D-E507-0040-B392-7FC6742E098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3468120"/>
              </p:ext>
            </p:extLst>
          </p:nvPr>
        </p:nvGraphicFramePr>
        <p:xfrm>
          <a:off x="152400" y="714375"/>
          <a:ext cx="5791200" cy="3867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00BDCBB-2C55-834D-811C-93E8B48F1493}"/>
              </a:ext>
            </a:extLst>
          </p:cNvPr>
          <p:cNvSpPr/>
          <p:nvPr/>
        </p:nvSpPr>
        <p:spPr>
          <a:xfrm>
            <a:off x="152400" y="44203"/>
            <a:ext cx="11830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Оценка рисков деградации земель для административных единиц Белгородской области</a:t>
            </a:r>
            <a:endParaRPr lang="ru-RU" sz="2000" b="1"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396CD502-93E2-1B41-A195-EAB27BB1C3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588364"/>
              </p:ext>
            </p:extLst>
          </p:nvPr>
        </p:nvGraphicFramePr>
        <p:xfrm>
          <a:off x="476250" y="5175111"/>
          <a:ext cx="5467350" cy="15400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37461">
                  <a:extLst>
                    <a:ext uri="{9D8B030D-6E8A-4147-A177-3AD203B41FA5}">
                      <a16:colId xmlns:a16="http://schemas.microsoft.com/office/drawing/2014/main" val="4045905054"/>
                    </a:ext>
                  </a:extLst>
                </a:gridCol>
                <a:gridCol w="1829889">
                  <a:extLst>
                    <a:ext uri="{9D8B030D-6E8A-4147-A177-3AD203B41FA5}">
                      <a16:colId xmlns:a16="http://schemas.microsoft.com/office/drawing/2014/main" val="3535860352"/>
                    </a:ext>
                  </a:extLst>
                </a:gridCol>
              </a:tblGrid>
              <a:tr h="695711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роговая величина плотности населения: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19050" marB="1905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ел/км</a:t>
                      </a:r>
                      <a:r>
                        <a:rPr lang="ru-RU" sz="20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3908135"/>
                  </a:ext>
                </a:extLst>
              </a:tr>
              <a:tr h="844303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иск роста деградации земель с ростом численности населения: </a:t>
                      </a:r>
                    </a:p>
                  </a:txBody>
                  <a:tcPr marL="9525" marR="9525" marT="19050" marB="1905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30248486"/>
                  </a:ext>
                </a:extLst>
              </a:tr>
            </a:tbl>
          </a:graphicData>
        </a:graphic>
      </p:graphicFrame>
      <p:graphicFrame>
        <p:nvGraphicFramePr>
          <p:cNvPr id="7" name="Диаграмма 6">
            <a:extLst>
              <a:ext uri="{FF2B5EF4-FFF2-40B4-BE49-F238E27FC236}">
                <a16:creationId xmlns:a16="http://schemas.microsoft.com/office/drawing/2014/main" id="{838B5305-8CB2-E44E-9CCC-86D8D14F98C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610218"/>
              </p:ext>
            </p:extLst>
          </p:nvPr>
        </p:nvGraphicFramePr>
        <p:xfrm>
          <a:off x="5753100" y="714375"/>
          <a:ext cx="6286500" cy="3867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3C7F9C68-3A6C-7B4F-98BC-FA00F9BA21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7288055"/>
              </p:ext>
            </p:extLst>
          </p:nvPr>
        </p:nvGraphicFramePr>
        <p:xfrm>
          <a:off x="6248402" y="5175111"/>
          <a:ext cx="5791200" cy="15400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38698">
                  <a:extLst>
                    <a:ext uri="{9D8B030D-6E8A-4147-A177-3AD203B41FA5}">
                      <a16:colId xmlns:a16="http://schemas.microsoft.com/office/drawing/2014/main" val="4045905054"/>
                    </a:ext>
                  </a:extLst>
                </a:gridCol>
                <a:gridCol w="952502">
                  <a:extLst>
                    <a:ext uri="{9D8B030D-6E8A-4147-A177-3AD203B41FA5}">
                      <a16:colId xmlns:a16="http://schemas.microsoft.com/office/drawing/2014/main" val="3535860352"/>
                    </a:ext>
                  </a:extLst>
                </a:gridCol>
              </a:tblGrid>
              <a:tr h="695711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роговая величина коэффициента антропогенной нагрузки: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19050" marB="1905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9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3908135"/>
                  </a:ext>
                </a:extLst>
              </a:tr>
              <a:tr h="844303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иск роста деградации земель с ростом коэффициента антропогенной нагрузки:</a:t>
                      </a:r>
                    </a:p>
                  </a:txBody>
                  <a:tcPr marL="9525" marR="9525" marT="19050" marB="1905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 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302484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51473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14CC840-68C9-9041-9FC5-850CD6024E2C}"/>
              </a:ext>
            </a:extLst>
          </p:cNvPr>
          <p:cNvSpPr/>
          <p:nvPr/>
        </p:nvSpPr>
        <p:spPr>
          <a:xfrm>
            <a:off x="0" y="191962"/>
            <a:ext cx="1219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явление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центраций тяжелых металлов в почвах, соответствующих природно-антропогенному фону Белгородской области (на примере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оведника «Ямская степь» и прилегающей к нему территории).</a:t>
            </a:r>
            <a:endParaRPr lang="ru-RU" sz="2000" b="1" dirty="0"/>
          </a:p>
        </p:txBody>
      </p:sp>
      <p:pic>
        <p:nvPicPr>
          <p:cNvPr id="5" name="Рисунок 4" descr="Изображение выглядит как трава, небо, внешний, природа&#10;&#10;Автоматически созданное описание">
            <a:extLst>
              <a:ext uri="{FF2B5EF4-FFF2-40B4-BE49-F238E27FC236}">
                <a16:creationId xmlns:a16="http://schemas.microsoft.com/office/drawing/2014/main" id="{5D5DFCF3-76E9-C141-80E0-EEFA0A44151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1234967"/>
            <a:ext cx="5778924" cy="4395166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6CB69B1-3558-ED4F-9378-A7E444B61583}"/>
              </a:ext>
            </a:extLst>
          </p:cNvPr>
          <p:cNvSpPr/>
          <p:nvPr/>
        </p:nvSpPr>
        <p:spPr>
          <a:xfrm>
            <a:off x="6084861" y="5624630"/>
            <a:ext cx="61016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рьеры на территории ГОКа (фото с квадрокоптера)</a:t>
            </a:r>
            <a:r>
              <a:rPr lang="ru-RU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 descr="Изображение выглядит как карта&#10;&#10;Автоматически созданное описание">
            <a:extLst>
              <a:ext uri="{FF2B5EF4-FFF2-40B4-BE49-F238E27FC236}">
                <a16:creationId xmlns:a16="http://schemas.microsoft.com/office/drawing/2014/main" id="{450A9610-9B36-B044-9921-5104903B4F5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4967"/>
            <a:ext cx="6084861" cy="4395166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E2E248C9-70A0-214C-AABC-B8403EEE507A}"/>
              </a:ext>
            </a:extLst>
          </p:cNvPr>
          <p:cNvSpPr/>
          <p:nvPr/>
        </p:nvSpPr>
        <p:spPr>
          <a:xfrm>
            <a:off x="1121327" y="4980252"/>
            <a:ext cx="3842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арта рельефа по материалам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RTM</a:t>
            </a:r>
            <a:r>
              <a:rPr lang="ru-RU" dirty="0">
                <a:effectLst/>
              </a:rPr>
              <a:t> </a:t>
            </a:r>
            <a:endParaRPr lang="ru-RU" dirty="0"/>
          </a:p>
        </p:txBody>
      </p:sp>
      <p:sp>
        <p:nvSpPr>
          <p:cNvPr id="9" name="5-конечная звезда 8">
            <a:extLst>
              <a:ext uri="{FF2B5EF4-FFF2-40B4-BE49-F238E27FC236}">
                <a16:creationId xmlns:a16="http://schemas.microsoft.com/office/drawing/2014/main" id="{CEB25749-862C-BF47-9066-F76AD457A319}"/>
              </a:ext>
            </a:extLst>
          </p:cNvPr>
          <p:cNvSpPr/>
          <p:nvPr/>
        </p:nvSpPr>
        <p:spPr>
          <a:xfrm>
            <a:off x="2324100" y="1879345"/>
            <a:ext cx="381000" cy="369332"/>
          </a:xfrm>
          <a:prstGeom prst="star5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5-конечная звезда 10">
            <a:extLst>
              <a:ext uri="{FF2B5EF4-FFF2-40B4-BE49-F238E27FC236}">
                <a16:creationId xmlns:a16="http://schemas.microsoft.com/office/drawing/2014/main" id="{EF0C7EC5-86F3-CB4E-8F4F-DDA4AFB65A67}"/>
              </a:ext>
            </a:extLst>
          </p:cNvPr>
          <p:cNvSpPr/>
          <p:nvPr/>
        </p:nvSpPr>
        <p:spPr>
          <a:xfrm>
            <a:off x="3524250" y="2248677"/>
            <a:ext cx="381000" cy="369332"/>
          </a:xfrm>
          <a:prstGeom prst="star5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5-конечная звезда 11">
            <a:extLst>
              <a:ext uri="{FF2B5EF4-FFF2-40B4-BE49-F238E27FC236}">
                <a16:creationId xmlns:a16="http://schemas.microsoft.com/office/drawing/2014/main" id="{6ED88FE5-A3B7-DD48-9E2E-F36BDD9DFB71}"/>
              </a:ext>
            </a:extLst>
          </p:cNvPr>
          <p:cNvSpPr/>
          <p:nvPr/>
        </p:nvSpPr>
        <p:spPr>
          <a:xfrm>
            <a:off x="732417" y="5795260"/>
            <a:ext cx="381000" cy="369332"/>
          </a:xfrm>
          <a:prstGeom prst="star5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A14048-D071-C648-A894-52CA3B223BA7}"/>
              </a:ext>
            </a:extLst>
          </p:cNvPr>
          <p:cNvSpPr txBox="1"/>
          <p:nvPr/>
        </p:nvSpPr>
        <p:spPr>
          <a:xfrm>
            <a:off x="1127784" y="5766581"/>
            <a:ext cx="1857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карьеры ГОК</a:t>
            </a:r>
          </a:p>
        </p:txBody>
      </p:sp>
    </p:spTree>
    <p:extLst>
      <p:ext uri="{BB962C8B-B14F-4D97-AF65-F5344CB8AC3E}">
        <p14:creationId xmlns:p14="http://schemas.microsoft.com/office/powerpoint/2010/main" val="18914429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4E314228-8A57-1D42-8A50-D4A9CB43CF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6626190"/>
              </p:ext>
            </p:extLst>
          </p:nvPr>
        </p:nvGraphicFramePr>
        <p:xfrm>
          <a:off x="230932" y="313200"/>
          <a:ext cx="11730135" cy="6544800"/>
        </p:xfrm>
        <a:graphic>
          <a:graphicData uri="http://schemas.openxmlformats.org/drawingml/2006/table">
            <a:tbl>
              <a:tblPr firstRow="1" firstCol="1" bandRow="1">
                <a:tableStyleId>{0505E3EF-67EA-436B-97B2-0124C06EBD24}</a:tableStyleId>
              </a:tblPr>
              <a:tblGrid>
                <a:gridCol w="445356">
                  <a:extLst>
                    <a:ext uri="{9D8B030D-6E8A-4147-A177-3AD203B41FA5}">
                      <a16:colId xmlns:a16="http://schemas.microsoft.com/office/drawing/2014/main" val="1882140283"/>
                    </a:ext>
                  </a:extLst>
                </a:gridCol>
                <a:gridCol w="1002052">
                  <a:extLst>
                    <a:ext uri="{9D8B030D-6E8A-4147-A177-3AD203B41FA5}">
                      <a16:colId xmlns:a16="http://schemas.microsoft.com/office/drawing/2014/main" val="3822124026"/>
                    </a:ext>
                  </a:extLst>
                </a:gridCol>
                <a:gridCol w="718862">
                  <a:extLst>
                    <a:ext uri="{9D8B030D-6E8A-4147-A177-3AD203B41FA5}">
                      <a16:colId xmlns:a16="http://schemas.microsoft.com/office/drawing/2014/main" val="4016954587"/>
                    </a:ext>
                  </a:extLst>
                </a:gridCol>
                <a:gridCol w="728545">
                  <a:extLst>
                    <a:ext uri="{9D8B030D-6E8A-4147-A177-3AD203B41FA5}">
                      <a16:colId xmlns:a16="http://schemas.microsoft.com/office/drawing/2014/main" val="3352493372"/>
                    </a:ext>
                  </a:extLst>
                </a:gridCol>
                <a:gridCol w="449389">
                  <a:extLst>
                    <a:ext uri="{9D8B030D-6E8A-4147-A177-3AD203B41FA5}">
                      <a16:colId xmlns:a16="http://schemas.microsoft.com/office/drawing/2014/main" val="1688492111"/>
                    </a:ext>
                  </a:extLst>
                </a:gridCol>
                <a:gridCol w="506672">
                  <a:extLst>
                    <a:ext uri="{9D8B030D-6E8A-4147-A177-3AD203B41FA5}">
                      <a16:colId xmlns:a16="http://schemas.microsoft.com/office/drawing/2014/main" val="891950075"/>
                    </a:ext>
                  </a:extLst>
                </a:gridCol>
                <a:gridCol w="470367">
                  <a:extLst>
                    <a:ext uri="{9D8B030D-6E8A-4147-A177-3AD203B41FA5}">
                      <a16:colId xmlns:a16="http://schemas.microsoft.com/office/drawing/2014/main" val="1996186474"/>
                    </a:ext>
                  </a:extLst>
                </a:gridCol>
                <a:gridCol w="560729">
                  <a:extLst>
                    <a:ext uri="{9D8B030D-6E8A-4147-A177-3AD203B41FA5}">
                      <a16:colId xmlns:a16="http://schemas.microsoft.com/office/drawing/2014/main" val="1005863064"/>
                    </a:ext>
                  </a:extLst>
                </a:gridCol>
                <a:gridCol w="469560">
                  <a:extLst>
                    <a:ext uri="{9D8B030D-6E8A-4147-A177-3AD203B41FA5}">
                      <a16:colId xmlns:a16="http://schemas.microsoft.com/office/drawing/2014/main" val="3797693414"/>
                    </a:ext>
                  </a:extLst>
                </a:gridCol>
                <a:gridCol w="560729">
                  <a:extLst>
                    <a:ext uri="{9D8B030D-6E8A-4147-A177-3AD203B41FA5}">
                      <a16:colId xmlns:a16="http://schemas.microsoft.com/office/drawing/2014/main" val="2386132925"/>
                    </a:ext>
                  </a:extLst>
                </a:gridCol>
                <a:gridCol w="560729">
                  <a:extLst>
                    <a:ext uri="{9D8B030D-6E8A-4147-A177-3AD203B41FA5}">
                      <a16:colId xmlns:a16="http://schemas.microsoft.com/office/drawing/2014/main" val="2366300382"/>
                    </a:ext>
                  </a:extLst>
                </a:gridCol>
                <a:gridCol w="505868">
                  <a:extLst>
                    <a:ext uri="{9D8B030D-6E8A-4147-A177-3AD203B41FA5}">
                      <a16:colId xmlns:a16="http://schemas.microsoft.com/office/drawing/2014/main" val="1006069801"/>
                    </a:ext>
                  </a:extLst>
                </a:gridCol>
                <a:gridCol w="505868">
                  <a:extLst>
                    <a:ext uri="{9D8B030D-6E8A-4147-A177-3AD203B41FA5}">
                      <a16:colId xmlns:a16="http://schemas.microsoft.com/office/drawing/2014/main" val="434612168"/>
                    </a:ext>
                  </a:extLst>
                </a:gridCol>
                <a:gridCol w="469560">
                  <a:extLst>
                    <a:ext uri="{9D8B030D-6E8A-4147-A177-3AD203B41FA5}">
                      <a16:colId xmlns:a16="http://schemas.microsoft.com/office/drawing/2014/main" val="1317667329"/>
                    </a:ext>
                  </a:extLst>
                </a:gridCol>
                <a:gridCol w="455845">
                  <a:extLst>
                    <a:ext uri="{9D8B030D-6E8A-4147-A177-3AD203B41FA5}">
                      <a16:colId xmlns:a16="http://schemas.microsoft.com/office/drawing/2014/main" val="2616757767"/>
                    </a:ext>
                  </a:extLst>
                </a:gridCol>
                <a:gridCol w="462299">
                  <a:extLst>
                    <a:ext uri="{9D8B030D-6E8A-4147-A177-3AD203B41FA5}">
                      <a16:colId xmlns:a16="http://schemas.microsoft.com/office/drawing/2014/main" val="638628804"/>
                    </a:ext>
                  </a:extLst>
                </a:gridCol>
                <a:gridCol w="440516">
                  <a:extLst>
                    <a:ext uri="{9D8B030D-6E8A-4147-A177-3AD203B41FA5}">
                      <a16:colId xmlns:a16="http://schemas.microsoft.com/office/drawing/2014/main" val="2420244384"/>
                    </a:ext>
                  </a:extLst>
                </a:gridCol>
                <a:gridCol w="469560">
                  <a:extLst>
                    <a:ext uri="{9D8B030D-6E8A-4147-A177-3AD203B41FA5}">
                      <a16:colId xmlns:a16="http://schemas.microsoft.com/office/drawing/2014/main" val="2817017434"/>
                    </a:ext>
                  </a:extLst>
                </a:gridCol>
                <a:gridCol w="440516">
                  <a:extLst>
                    <a:ext uri="{9D8B030D-6E8A-4147-A177-3AD203B41FA5}">
                      <a16:colId xmlns:a16="http://schemas.microsoft.com/office/drawing/2014/main" val="3418091285"/>
                    </a:ext>
                  </a:extLst>
                </a:gridCol>
                <a:gridCol w="505868">
                  <a:extLst>
                    <a:ext uri="{9D8B030D-6E8A-4147-A177-3AD203B41FA5}">
                      <a16:colId xmlns:a16="http://schemas.microsoft.com/office/drawing/2014/main" val="3889362993"/>
                    </a:ext>
                  </a:extLst>
                </a:gridCol>
                <a:gridCol w="440516">
                  <a:extLst>
                    <a:ext uri="{9D8B030D-6E8A-4147-A177-3AD203B41FA5}">
                      <a16:colId xmlns:a16="http://schemas.microsoft.com/office/drawing/2014/main" val="3763978042"/>
                    </a:ext>
                  </a:extLst>
                </a:gridCol>
                <a:gridCol w="560729">
                  <a:extLst>
                    <a:ext uri="{9D8B030D-6E8A-4147-A177-3AD203B41FA5}">
                      <a16:colId xmlns:a16="http://schemas.microsoft.com/office/drawing/2014/main" val="1616506216"/>
                    </a:ext>
                  </a:extLst>
                </a:gridCol>
              </a:tblGrid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/п</a:t>
                      </a: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t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s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b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n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Z*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3095580859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4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2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2902198620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5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627135687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4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1307146542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4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3379090312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5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2269686456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5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1434520071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5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0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551055894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4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3762389466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1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6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1445156151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1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6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4105102685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1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6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1569781705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1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6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0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3257896528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1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6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0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12824663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1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5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0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2479639250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1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4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0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2690627291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1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4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0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6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1294204187"/>
                  </a:ext>
                </a:extLst>
              </a:tr>
              <a:tr h="363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2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6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17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0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7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57" marR="60957" marT="0" marB="0" anchor="ctr"/>
                </a:tc>
                <a:extLst>
                  <a:ext uri="{0D108BD9-81ED-4DB2-BD59-A6C34878D82A}">
                    <a16:rowId xmlns:a16="http://schemas.microsoft.com/office/drawing/2014/main" val="962075376"/>
                  </a:ext>
                </a:extLst>
              </a:tr>
            </a:tbl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C25708B5-6932-7F4E-82A9-F4C77C13318F}"/>
              </a:ext>
            </a:extLst>
          </p:cNvPr>
          <p:cNvSpPr/>
          <p:nvPr/>
        </p:nvSpPr>
        <p:spPr>
          <a:xfrm>
            <a:off x="-2" y="0"/>
            <a:ext cx="121920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одержание тяжелых металлов (мкг/г) валовых форм в поверхностном слое почв пробных площадок 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6987749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5120A6E-DE6E-834E-A181-D3CFE81177E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277" y="0"/>
            <a:ext cx="9539923" cy="65151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A2D7422-7607-9843-8A6C-5FE353CDE85F}"/>
              </a:ext>
            </a:extLst>
          </p:cNvPr>
          <p:cNvSpPr/>
          <p:nvPr/>
        </p:nvSpPr>
        <p:spPr>
          <a:xfrm>
            <a:off x="2053547" y="6330434"/>
            <a:ext cx="4480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рта растительности по данным Вега</a:t>
            </a:r>
            <a:r>
              <a:rPr lang="ru-RU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5273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29F3B2-1E34-FB4C-923A-376A508D427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176" y="344169"/>
            <a:ext cx="4884314" cy="3702897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9B484113-4DE4-DB45-ADD3-BB9AA0F7FBFA}"/>
              </a:ext>
            </a:extLst>
          </p:cNvPr>
          <p:cNvSpPr/>
          <p:nvPr/>
        </p:nvSpPr>
        <p:spPr>
          <a:xfrm>
            <a:off x="267177" y="4047066"/>
            <a:ext cx="488431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висимость скорости выделения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ru-RU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уровня базального дыхания) от результирующей концентрации всех тяжелых металлов</a:t>
            </a:r>
            <a:r>
              <a:rPr lang="ru-RU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B4A16E1-387F-4E43-8447-26DCDB69FE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8708" y="749781"/>
            <a:ext cx="7421511" cy="3899238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9FFC6012-0EF9-AE48-9917-E61366974D5C}"/>
              </a:ext>
            </a:extLst>
          </p:cNvPr>
          <p:cNvSpPr/>
          <p:nvPr/>
        </p:nvSpPr>
        <p:spPr>
          <a:xfrm>
            <a:off x="6568077" y="349671"/>
            <a:ext cx="51237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нстанты и абсциссы особых точек модели</a:t>
            </a:r>
            <a:r>
              <a:rPr lang="ru-RU" sz="2000" dirty="0">
                <a:effectLst/>
              </a:rPr>
              <a:t> 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CA8E9951-0E30-B14B-88A9-25C4C14FE99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1348780"/>
                  </p:ext>
                </p:extLst>
              </p:nvPr>
            </p:nvGraphicFramePr>
            <p:xfrm>
              <a:off x="4503312" y="5150020"/>
              <a:ext cx="7421511" cy="15240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931355">
                      <a:extLst>
                        <a:ext uri="{9D8B030D-6E8A-4147-A177-3AD203B41FA5}">
                          <a16:colId xmlns:a16="http://schemas.microsoft.com/office/drawing/2014/main" val="2959380454"/>
                        </a:ext>
                      </a:extLst>
                    </a:gridCol>
                    <a:gridCol w="2866999">
                      <a:extLst>
                        <a:ext uri="{9D8B030D-6E8A-4147-A177-3AD203B41FA5}">
                          <a16:colId xmlns:a16="http://schemas.microsoft.com/office/drawing/2014/main" val="1850245641"/>
                        </a:ext>
                      </a:extLst>
                    </a:gridCol>
                    <a:gridCol w="2623157">
                      <a:extLst>
                        <a:ext uri="{9D8B030D-6E8A-4147-A177-3AD203B41FA5}">
                          <a16:colId xmlns:a16="http://schemas.microsoft.com/office/drawing/2014/main" val="477482212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20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атегори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Границы диапазона по особым точкам модели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иапазон концентрации, мкг/г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4812964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20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риродно-антропогенный фон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0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2,4≤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13,3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294207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CA8E9951-0E30-B14B-88A9-25C4C14FE99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1348780"/>
                  </p:ext>
                </p:extLst>
              </p:nvPr>
            </p:nvGraphicFramePr>
            <p:xfrm>
              <a:off x="4503312" y="5150020"/>
              <a:ext cx="7421511" cy="15240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931355">
                      <a:extLst>
                        <a:ext uri="{9D8B030D-6E8A-4147-A177-3AD203B41FA5}">
                          <a16:colId xmlns:a16="http://schemas.microsoft.com/office/drawing/2014/main" val="2959380454"/>
                        </a:ext>
                      </a:extLst>
                    </a:gridCol>
                    <a:gridCol w="2866999">
                      <a:extLst>
                        <a:ext uri="{9D8B030D-6E8A-4147-A177-3AD203B41FA5}">
                          <a16:colId xmlns:a16="http://schemas.microsoft.com/office/drawing/2014/main" val="1850245641"/>
                        </a:ext>
                      </a:extLst>
                    </a:gridCol>
                    <a:gridCol w="2623157">
                      <a:extLst>
                        <a:ext uri="{9D8B030D-6E8A-4147-A177-3AD203B41FA5}">
                          <a16:colId xmlns:a16="http://schemas.microsoft.com/office/drawing/2014/main" val="477482212"/>
                        </a:ext>
                      </a:extLst>
                    </a:gridCol>
                  </a:tblGrid>
                  <a:tr h="6096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20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атегори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Границы диапазона по особым точкам модели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иапазон концентрации, мкг/г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48129644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20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риродно-антропогенный фон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7699" t="-73973" r="-92478" b="-164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83092" t="-73973" r="-966" b="-164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942072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9390179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8239E254-E83F-2044-B669-03CD33B8DB7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68644776"/>
              </p:ext>
            </p:extLst>
          </p:nvPr>
        </p:nvGraphicFramePr>
        <p:xfrm>
          <a:off x="32810" y="0"/>
          <a:ext cx="5561805" cy="3314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3E3AE82-7F9D-2B4E-9170-1E962DE32778}"/>
              </a:ext>
            </a:extLst>
          </p:cNvPr>
          <p:cNvSpPr/>
          <p:nvPr/>
        </p:nvSpPr>
        <p:spPr>
          <a:xfrm>
            <a:off x="293688" y="3429000"/>
            <a:ext cx="54768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фик вероятности превышения заданной величины результирующей концентрации тяжелых металлов в почве</a:t>
            </a:r>
            <a:r>
              <a:rPr lang="ru-RU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14BAEDCB-8292-AA40-9736-556A413282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92317792"/>
                  </p:ext>
                </p:extLst>
              </p:nvPr>
            </p:nvGraphicFramePr>
            <p:xfrm>
              <a:off x="5770564" y="3131107"/>
              <a:ext cx="6324070" cy="355987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80848">
                      <a:extLst>
                        <a:ext uri="{9D8B030D-6E8A-4147-A177-3AD203B41FA5}">
                          <a16:colId xmlns:a16="http://schemas.microsoft.com/office/drawing/2014/main" val="2522259403"/>
                        </a:ext>
                      </a:extLst>
                    </a:gridCol>
                    <a:gridCol w="1485429">
                      <a:extLst>
                        <a:ext uri="{9D8B030D-6E8A-4147-A177-3AD203B41FA5}">
                          <a16:colId xmlns:a16="http://schemas.microsoft.com/office/drawing/2014/main" val="4284382358"/>
                        </a:ext>
                      </a:extLst>
                    </a:gridCol>
                    <a:gridCol w="1676268">
                      <a:extLst>
                        <a:ext uri="{9D8B030D-6E8A-4147-A177-3AD203B41FA5}">
                          <a16:colId xmlns:a16="http://schemas.microsoft.com/office/drawing/2014/main" val="394809048"/>
                        </a:ext>
                      </a:extLst>
                    </a:gridCol>
                    <a:gridCol w="1581525">
                      <a:extLst>
                        <a:ext uri="{9D8B030D-6E8A-4147-A177-3AD203B41FA5}">
                          <a16:colId xmlns:a16="http://schemas.microsoft.com/office/drawing/2014/main" val="269862789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Категори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Границы диапазона по особым точкам модели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Диапазон концентрации, мкг/г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Вероятность превышения пороговых уровней, </a:t>
                          </a:r>
                          <a:r>
                            <a:rPr lang="en-US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%</a:t>
                          </a:r>
                          <a:endParaRPr lang="ru-RU" sz="18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387916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фонова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2,4≤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13,3</m:t>
                                </m:r>
                              </m:oMath>
                            </m:oMathPara>
                          </a14:m>
                          <a:endParaRPr lang="ru-RU" sz="1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96401097"/>
                      </a:ext>
                    </a:extLst>
                  </a:tr>
                  <a:tr h="25781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удовлетвори-тельна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3,3≤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16,5</m:t>
                                </m:r>
                              </m:oMath>
                            </m:oMathPara>
                          </a14:m>
                          <a:endParaRPr lang="ru-RU" sz="18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6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1294517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относительно напряженна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6,5≤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19,2</m:t>
                                </m:r>
                              </m:oMath>
                            </m:oMathPara>
                          </a14:m>
                          <a:endParaRPr lang="ru-RU" sz="18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42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7622671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существенно напряженна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≥</m:t>
                                </m:r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≥19,2</m:t>
                                </m:r>
                              </m:oMath>
                            </m:oMathPara>
                          </a14:m>
                          <a:endParaRPr lang="ru-RU" sz="18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896467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14BAEDCB-8292-AA40-9736-556A413282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92317792"/>
                  </p:ext>
                </p:extLst>
              </p:nvPr>
            </p:nvGraphicFramePr>
            <p:xfrm>
              <a:off x="5770564" y="3131107"/>
              <a:ext cx="6324070" cy="355987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80848">
                      <a:extLst>
                        <a:ext uri="{9D8B030D-6E8A-4147-A177-3AD203B41FA5}">
                          <a16:colId xmlns:a16="http://schemas.microsoft.com/office/drawing/2014/main" val="2522259403"/>
                        </a:ext>
                      </a:extLst>
                    </a:gridCol>
                    <a:gridCol w="1485429">
                      <a:extLst>
                        <a:ext uri="{9D8B030D-6E8A-4147-A177-3AD203B41FA5}">
                          <a16:colId xmlns:a16="http://schemas.microsoft.com/office/drawing/2014/main" val="4284382358"/>
                        </a:ext>
                      </a:extLst>
                    </a:gridCol>
                    <a:gridCol w="1676268">
                      <a:extLst>
                        <a:ext uri="{9D8B030D-6E8A-4147-A177-3AD203B41FA5}">
                          <a16:colId xmlns:a16="http://schemas.microsoft.com/office/drawing/2014/main" val="394809048"/>
                        </a:ext>
                      </a:extLst>
                    </a:gridCol>
                    <a:gridCol w="1581525">
                      <a:extLst>
                        <a:ext uri="{9D8B030D-6E8A-4147-A177-3AD203B41FA5}">
                          <a16:colId xmlns:a16="http://schemas.microsoft.com/office/drawing/2014/main" val="2698627895"/>
                        </a:ext>
                      </a:extLst>
                    </a:gridCol>
                  </a:tblGrid>
                  <a:tr h="13716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Категори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Границы диапазона по особым точкам модели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Диапазон концентрации, мкг/г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Вероятность превышения пороговых уровней, </a:t>
                          </a:r>
                          <a:r>
                            <a:rPr lang="en-US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%</a:t>
                          </a:r>
                          <a:endParaRPr lang="ru-RU" sz="18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3879160"/>
                      </a:ext>
                    </a:extLst>
                  </a:tr>
                  <a:tr h="54235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фонова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7692" t="-265116" r="-220513" b="-330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84091" t="-265116" r="-95455" b="-330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96401097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удовлетвори-тельна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7692" t="-365116" r="-220513" b="-230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84091" t="-365116" r="-95455" b="-230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6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12945177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относительно напряженна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7692" t="-454545" r="-220513" b="-1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84091" t="-454545" r="-95455" b="-1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42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76226711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существенно напряженная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7692" t="-567442" r="-220513" b="-279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84091" t="-567442" r="-95455" b="-279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8964670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47AD1EA-CDAE-A147-8145-F9A0CE3B9466}"/>
              </a:ext>
            </a:extLst>
          </p:cNvPr>
          <p:cNvSpPr/>
          <p:nvPr/>
        </p:nvSpPr>
        <p:spPr>
          <a:xfrm>
            <a:off x="5855494" y="2632444"/>
            <a:ext cx="6415089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ценка степени напряженности экологической ситуации</a:t>
            </a:r>
          </a:p>
        </p:txBody>
      </p:sp>
    </p:spTree>
    <p:extLst>
      <p:ext uri="{BB962C8B-B14F-4D97-AF65-F5344CB8AC3E}">
        <p14:creationId xmlns:p14="http://schemas.microsoft.com/office/powerpoint/2010/main" val="6820846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Изображение выглядит как карта&#10;&#10;Автоматически созданное описание">
            <a:extLst>
              <a:ext uri="{FF2B5EF4-FFF2-40B4-BE49-F238E27FC236}">
                <a16:creationId xmlns:a16="http://schemas.microsoft.com/office/drawing/2014/main" id="{319F5CD0-BBFA-8A41-8357-2EDD940B519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172" y="0"/>
            <a:ext cx="9071655" cy="6314304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4721794-65FA-8B40-9285-B0FFDFD70972}"/>
              </a:ext>
            </a:extLst>
          </p:cNvPr>
          <p:cNvSpPr/>
          <p:nvPr/>
        </p:nvSpPr>
        <p:spPr>
          <a:xfrm>
            <a:off x="1560172" y="5944972"/>
            <a:ext cx="7414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артосхема экологических рисков превышения пороговой концентрации </a:t>
            </a:r>
            <a:r>
              <a:rPr lang="ru-RU" dirty="0">
                <a:effectLst/>
              </a:rPr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114276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EBDDBBC-4108-EC40-9588-8A9EBA82C721}"/>
              </a:ext>
            </a:extLst>
          </p:cNvPr>
          <p:cNvSpPr txBox="1"/>
          <p:nvPr/>
        </p:nvSpPr>
        <p:spPr>
          <a:xfrm>
            <a:off x="5610129" y="130628"/>
            <a:ext cx="1143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13BA2F57-2F87-F249-B8CE-B7D8F7B623D8}"/>
              </a:ext>
            </a:extLst>
          </p:cNvPr>
          <p:cNvSpPr/>
          <p:nvPr/>
        </p:nvSpPr>
        <p:spPr>
          <a:xfrm>
            <a:off x="0" y="507544"/>
            <a:ext cx="12066814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342900" algn="just"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роена электронная растровая карта экологической оценки состояния земель Белгородской области на основе характеристик первичной продукции фотосинтеза, выведенных из материалов дистанционного зондирования Земли из космоса аппаратами AVHRR и MODIS в форме показателей «продуктивности», трансформации земель и динамики содержания органического вещества в почве и обобщающего их индикатора SDG 15.3.1.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dicator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nd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gradation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indent="-342900" algn="just">
              <a:buFont typeface="+mj-lt"/>
              <a:buAutoNum type="arabicPeriod"/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-342900" algn="just"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становлено, что в составе земель Белгородской области, общей площадью 27 552 км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к категории потенциально деградированных по индикатору </a:t>
            </a:r>
            <a:r>
              <a:rPr lang="en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DG 15.3.1.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конец 2015 года относятся земли 51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%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ерритории, к категории стабильных – 46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%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%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 категории улучшающихся.</a:t>
            </a:r>
          </a:p>
          <a:p>
            <a:pPr indent="-342900" algn="just">
              <a:buFont typeface="+mj-lt"/>
              <a:buAutoNum type="arabicPeriod"/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-342900" algn="just"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качестве конечного продукта, полученного анализом данных дистанционного зондирования за длительный промежуток времени (</a:t>
            </a:r>
            <a:r>
              <a:rPr lang="en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2000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 2015), для каждой административной единицы Белгородской области получены таблицы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пиксельных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опривязанных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значений целевых и вспомогательных индикаторов состояния земель, их картографическое обобщение и результирующие таблицы площадей земель: </a:t>
            </a:r>
          </a:p>
          <a:p>
            <a:pPr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а) улучшающихся с течением времени,</a:t>
            </a:r>
          </a:p>
          <a:p>
            <a:pPr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б) не изменяющихся с течением времени, </a:t>
            </a:r>
          </a:p>
          <a:p>
            <a:pPr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в) ухудшающихся с течением времени, </a:t>
            </a:r>
          </a:p>
          <a:p>
            <a:pPr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г) не установленного качества.</a:t>
            </a:r>
          </a:p>
        </p:txBody>
      </p:sp>
    </p:spTree>
    <p:extLst>
      <p:ext uri="{BB962C8B-B14F-4D97-AF65-F5344CB8AC3E}">
        <p14:creationId xmlns:p14="http://schemas.microsoft.com/office/powerpoint/2010/main" val="1069799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F9F0CE76-4870-884F-ADD7-8E4D955FDC60}"/>
              </a:ext>
            </a:extLst>
          </p:cNvPr>
          <p:cNvSpPr/>
          <p:nvPr/>
        </p:nvSpPr>
        <p:spPr>
          <a:xfrm>
            <a:off x="82061" y="64665"/>
            <a:ext cx="12027877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ль работы: дать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странственно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аспределённую оценку экологического состояния земель административных единиц Белгородской области и всей её территории на объективной основе детальной космической съёмки в качестве эталона для дальнейшего мониторинга земель и контроля эффективности мероприятий по устойчивому землепользованию.</a:t>
            </a:r>
          </a:p>
          <a:p>
            <a:pPr indent="450215" algn="just">
              <a:spcAft>
                <a:spcPts val="800"/>
              </a:spcAft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задачи работы входило: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Обоснование применимости к природным условиям Белгородской области методики оценки экологического состояния земель по индикаторам состояния растительности и почв, получаемым с использованием облачной технологи на основе платформы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oogle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rth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gine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бработкой материалов дистанционного зондирования земли из космоса (аппаратами AVHRR и MODIS), для целей обеспечения устойчивого развития на основе нейтрализации процессов деградации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Выявление закономерностей пространственной изменчивости индикатора деградации земель SDG 15.3.1. по административным единицам и для всей территории Белгородской области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Выявление основных факторов деградации земель и оценка рисков деградации земель Белгородской области.</a:t>
            </a:r>
          </a:p>
          <a:p>
            <a:pPr indent="450215" algn="just"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Выявл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центраций тяжелых металлов в почвах, соответствующих природно-антропогенному фону Белгородской области (на примере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оведника «Ямская степь» и прилегающих территорий)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9553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963CE04-33D4-D04B-A5D5-D4FC64982BE6}"/>
              </a:ext>
            </a:extLst>
          </p:cNvPr>
          <p:cNvSpPr/>
          <p:nvPr/>
        </p:nvSpPr>
        <p:spPr>
          <a:xfrm>
            <a:off x="-1" y="135795"/>
            <a:ext cx="12034157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algn="just">
              <a:buFont typeface="+mj-lt"/>
              <a:buAutoNum type="arabicPeriod" startAt="3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лена статистически достоверная нелинейная закономерная связь индикатора экологического состояния земель Белгородской области (в форме показателя дол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деградированных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емель с учётом доли не установленных земель, определяемых в рамках процедуры оценки SDG 15.3.1) с плотностью населения и с показателем антропогенной нагрузки (Кан) в административной единице.</a:t>
            </a:r>
          </a:p>
          <a:p>
            <a:pPr marL="342900" algn="just">
              <a:buFont typeface="+mj-lt"/>
              <a:buAutoNum type="arabicPeriod" startAt="3"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algn="just">
              <a:buFont typeface="+mj-lt"/>
              <a:buAutoNum type="arabicPeriod" startAt="3"/>
            </a:pP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иск роста деградации земель с ростом численности населения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т 10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а с ростом уровня антропогенной нагрузки –  80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algn="just">
              <a:buFont typeface="+mj-lt"/>
              <a:buAutoNum type="arabicPeriod" startAt="3"/>
            </a:pPr>
            <a:endParaRPr lang="ru-RU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algn="just">
              <a:buFont typeface="+mj-lt"/>
              <a:buAutoNum type="arabicPeriod" startAt="3"/>
            </a:pP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апазон результирующей концентрации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яжелых металлов в почве, характерной для природно-антропогенного фона Белгородской области, составляет от 12,4 до 13,3 мкг/г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algn="just">
              <a:buFont typeface="+mj-lt"/>
              <a:buAutoNum type="arabicPeriod" startAt="3"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7873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B30381A-73A4-4E41-821F-5B56B29BCF97}"/>
              </a:ext>
            </a:extLst>
          </p:cNvPr>
          <p:cNvSpPr txBox="1"/>
          <p:nvPr/>
        </p:nvSpPr>
        <p:spPr>
          <a:xfrm>
            <a:off x="4311312" y="2465614"/>
            <a:ext cx="35693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9506765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9303449-0823-D548-B18C-0CF29C6978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9726"/>
            <a:ext cx="7780032" cy="482572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05C875D-B324-F04D-9867-EB6FA3C4DFB6}"/>
              </a:ext>
            </a:extLst>
          </p:cNvPr>
          <p:cNvSpPr txBox="1"/>
          <p:nvPr/>
        </p:nvSpPr>
        <p:spPr>
          <a:xfrm>
            <a:off x="4905385" y="222466"/>
            <a:ext cx="26883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 исследования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1B29657-FE46-704A-A603-22641378A2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2297" y="679726"/>
            <a:ext cx="5558327" cy="31333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847A27-7CBD-DB4A-816E-C7D9CB3B35AE}"/>
              </a:ext>
            </a:extLst>
          </p:cNvPr>
          <p:cNvSpPr txBox="1"/>
          <p:nvPr/>
        </p:nvSpPr>
        <p:spPr>
          <a:xfrm>
            <a:off x="7286614" y="3516245"/>
            <a:ext cx="43846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земельного фонда Белгородской области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8C41EE3-B44C-F84F-99A5-A2814F829769}"/>
              </a:ext>
            </a:extLst>
          </p:cNvPr>
          <p:cNvSpPr/>
          <p:nvPr/>
        </p:nvSpPr>
        <p:spPr>
          <a:xfrm>
            <a:off x="419100" y="5451338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йонирование территории Белгородской области по экологической стабильности и уровню антропогенной нагрузки (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гтярь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др., 2016)</a:t>
            </a:r>
          </a:p>
        </p:txBody>
      </p:sp>
    </p:spTree>
    <p:extLst>
      <p:ext uri="{BB962C8B-B14F-4D97-AF65-F5344CB8AC3E}">
        <p14:creationId xmlns:p14="http://schemas.microsoft.com/office/powerpoint/2010/main" val="15764444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22A4EEA-68C0-E641-AB40-C9A92957ADAC}"/>
              </a:ext>
            </a:extLst>
          </p:cNvPr>
          <p:cNvSpPr txBox="1"/>
          <p:nvPr/>
        </p:nvSpPr>
        <p:spPr>
          <a:xfrm>
            <a:off x="101600" y="0"/>
            <a:ext cx="1196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ы:</a:t>
            </a:r>
          </a:p>
        </p:txBody>
      </p:sp>
      <p:pic>
        <p:nvPicPr>
          <p:cNvPr id="5" name="Изображение 35">
            <a:extLst>
              <a:ext uri="{FF2B5EF4-FFF2-40B4-BE49-F238E27FC236}">
                <a16:creationId xmlns:a16="http://schemas.microsoft.com/office/drawing/2014/main" id="{505AFB1A-935E-C745-AAD3-8DAD2216406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1532"/>
            <a:ext cx="6299200" cy="4300787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6322EBE-4117-D843-9B22-E8ECA68AAC9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515564"/>
            <a:ext cx="5562600" cy="43007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BA9AF42-715C-474D-86BD-E54AD8740C6D}"/>
              </a:ext>
            </a:extLst>
          </p:cNvPr>
          <p:cNvSpPr txBox="1"/>
          <p:nvPr/>
        </p:nvSpPr>
        <p:spPr>
          <a:xfrm>
            <a:off x="6832600" y="4214683"/>
            <a:ext cx="515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оложение пробных площадок на территории, прилегающей к заповеднику «Ямская степь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E1735609-FF6D-3E4E-B0F4-7BBDD52B978F}"/>
                  </a:ext>
                </a:extLst>
              </p:cNvPr>
              <p:cNvSpPr/>
              <p:nvPr/>
            </p:nvSpPr>
            <p:spPr>
              <a:xfrm>
                <a:off x="6146800" y="4816351"/>
                <a:ext cx="6045200" cy="2041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Λ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</m:t>
                        </m:r>
                        <m:r>
                          <a:rPr lang="ru-RU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/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p>
                    </m:sSup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sz="16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– масштабирующий коэффициент;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– коэффициент «скорости» увеличения уровня базального дыхания в почвенных пробах в результате увеличения концентрации тяжелых металлов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– коэффициент «скорости» убывания уровня базального дыхания в почвенных пробах в ответ на увеличение концентрации тяжелых металлов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sz="16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E1735609-FF6D-3E4E-B0F4-7BBDD52B97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0" y="4816351"/>
                <a:ext cx="6045200" cy="2041649"/>
              </a:xfrm>
              <a:prstGeom prst="rect">
                <a:avLst/>
              </a:prstGeom>
              <a:blipFill>
                <a:blip r:embed="rId5"/>
                <a:stretch>
                  <a:fillRect l="-628" t="-621" r="-628" b="-4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E1DAEB6E-AC7A-284C-BA15-66A291329564}"/>
              </a:ext>
            </a:extLst>
          </p:cNvPr>
          <p:cNvSpPr/>
          <p:nvPr/>
        </p:nvSpPr>
        <p:spPr>
          <a:xfrm>
            <a:off x="101600" y="47240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явление закономерностей пространственной изменчивости индикатора деградации земель SDG 15.3.1. по административным единицам и для всей территории Белгородской области.</a:t>
            </a:r>
            <a:endParaRPr lang="ru-RU" i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45C3F336-CD4A-B249-ADED-DC98B204A16A}"/>
              </a:ext>
            </a:extLst>
          </p:cNvPr>
          <p:cNvSpPr/>
          <p:nvPr/>
        </p:nvSpPr>
        <p:spPr>
          <a:xfrm>
            <a:off x="6146800" y="70791"/>
            <a:ext cx="61292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родно-антропогенный фон Белгородской области</a:t>
            </a:r>
            <a:endParaRPr lang="ru-RU" sz="2000" i="1" dirty="0"/>
          </a:p>
        </p:txBody>
      </p:sp>
    </p:spTree>
    <p:extLst>
      <p:ext uri="{BB962C8B-B14F-4D97-AF65-F5344CB8AC3E}">
        <p14:creationId xmlns:p14="http://schemas.microsoft.com/office/powerpoint/2010/main" val="686866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5537165A-017D-AB47-B9C9-4806F09685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5516765"/>
              </p:ext>
            </p:extLst>
          </p:nvPr>
        </p:nvGraphicFramePr>
        <p:xfrm>
          <a:off x="165616" y="79125"/>
          <a:ext cx="8388572" cy="678960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762783">
                  <a:extLst>
                    <a:ext uri="{9D8B030D-6E8A-4147-A177-3AD203B41FA5}">
                      <a16:colId xmlns:a16="http://schemas.microsoft.com/office/drawing/2014/main" val="3023473106"/>
                    </a:ext>
                  </a:extLst>
                </a:gridCol>
                <a:gridCol w="2804668">
                  <a:extLst>
                    <a:ext uri="{9D8B030D-6E8A-4147-A177-3AD203B41FA5}">
                      <a16:colId xmlns:a16="http://schemas.microsoft.com/office/drawing/2014/main" val="2121604354"/>
                    </a:ext>
                  </a:extLst>
                </a:gridCol>
                <a:gridCol w="1821121">
                  <a:extLst>
                    <a:ext uri="{9D8B030D-6E8A-4147-A177-3AD203B41FA5}">
                      <a16:colId xmlns:a16="http://schemas.microsoft.com/office/drawing/2014/main" val="4038408365"/>
                    </a:ext>
                  </a:extLst>
                </a:gridCol>
              </a:tblGrid>
              <a:tr h="32092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йон</a:t>
                      </a:r>
                      <a:endParaRPr lang="ru-RU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лощадь региона, км</a:t>
                      </a:r>
                      <a:r>
                        <a:rPr lang="ru-RU" sz="1800" u="none" strike="noStrike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селение, чел.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7961289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лексеев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4,9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 74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2587974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елгород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8,1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 487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3037219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орисов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1,5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 638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4451308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луй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1,5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 009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7023465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ейделев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0,3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 94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1928108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локонов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3,5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 38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2952637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ород Белгород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1,8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4 425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2653883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айворон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1,3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 544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5893510"/>
                  </a:ext>
                </a:extLst>
              </a:tr>
              <a:tr h="284389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убкинский городской округ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9,6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 817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4240883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внян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7,8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 531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1396107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рочан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8,1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 967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5906943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аснен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1,4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 345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690653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асногвардей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4,7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 994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6263521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аснояруж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6,5</a:t>
                      </a:r>
                      <a:endParaRPr lang="ru-RU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 505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2838258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овоосколь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94,7</a:t>
                      </a:r>
                      <a:endParaRPr lang="ru-RU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 180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52559581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хоров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9,4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 684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0901977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китян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8,6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 84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27485596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овень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2,8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 786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9443353"/>
                  </a:ext>
                </a:extLst>
              </a:tr>
              <a:tr h="277059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рооскольский городской округ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4,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7 948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872230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ернян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23,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 613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2350227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Шебекин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56,9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 123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8293214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Яковлевский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1,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 43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6138163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сего: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552,0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552,0</a:t>
                      </a:r>
                      <a:endParaRPr lang="ru-RU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84" marR="6784" marT="678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6383790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FD3FCE6-75C3-4341-94E2-1A3F688B61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6565588"/>
              </p:ext>
            </p:extLst>
          </p:nvPr>
        </p:nvGraphicFramePr>
        <p:xfrm>
          <a:off x="8687538" y="288675"/>
          <a:ext cx="3205496" cy="14975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05496">
                  <a:extLst>
                    <a:ext uri="{9D8B030D-6E8A-4147-A177-3AD203B41FA5}">
                      <a16:colId xmlns:a16="http://schemas.microsoft.com/office/drawing/2014/main" val="3162566638"/>
                    </a:ext>
                  </a:extLst>
                </a:gridCol>
              </a:tblGrid>
              <a:tr h="1497596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аблица 1. Административные единицы Белгородской области, их площадь и населённость.</a:t>
                      </a:r>
                      <a:endParaRPr lang="ru-RU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14286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73203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Блок-схема: процесс  3"/>
          <p:cNvSpPr/>
          <p:nvPr/>
        </p:nvSpPr>
        <p:spPr>
          <a:xfrm>
            <a:off x="109855" y="638335"/>
            <a:ext cx="3528695" cy="1432560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altLang="en-US"/>
          </a:p>
        </p:txBody>
      </p:sp>
      <p:sp>
        <p:nvSpPr>
          <p:cNvPr id="5" name="Текстовое поле 4"/>
          <p:cNvSpPr txBox="1"/>
          <p:nvPr/>
        </p:nvSpPr>
        <p:spPr>
          <a:xfrm>
            <a:off x="109855" y="612935"/>
            <a:ext cx="364363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1200" b="1"/>
              <a:t>Тенденция продуктивности </a:t>
            </a:r>
            <a:r>
              <a:rPr lang="en-US" altLang="ru-RU" sz="1200" b="1"/>
              <a:t>(Trend of productivity)</a:t>
            </a:r>
          </a:p>
        </p:txBody>
      </p:sp>
      <p:sp>
        <p:nvSpPr>
          <p:cNvPr id="13" name="Блок-схема: процесс  12"/>
          <p:cNvSpPr/>
          <p:nvPr/>
        </p:nvSpPr>
        <p:spPr>
          <a:xfrm>
            <a:off x="9185275" y="4697890"/>
            <a:ext cx="2849245" cy="1617345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altLang="ru-RU" b="1">
                <a:sym typeface="+mn-ea"/>
              </a:rPr>
              <a:t>Индикатор деградации земель (</a:t>
            </a:r>
            <a:r>
              <a:rPr lang="en-US" altLang="ru-RU" b="1">
                <a:sym typeface="+mn-ea"/>
              </a:rPr>
              <a:t>SDG 15.3.1. Land degradation indicator)</a:t>
            </a:r>
            <a:r>
              <a:rPr lang="ru-RU" altLang="en-US" b="1">
                <a:sym typeface="+mn-ea"/>
              </a:rPr>
              <a:t>,</a:t>
            </a:r>
            <a:r>
              <a:rPr lang="en-US" altLang="ru-RU" b="1">
                <a:sym typeface="+mn-ea"/>
              </a:rPr>
              <a:t> </a:t>
            </a:r>
            <a:r>
              <a:rPr lang="ru-RU" altLang="en-US" b="1">
                <a:sym typeface="+mn-ea"/>
              </a:rPr>
              <a:t>доля потенциально деградированных земель от их общей площади</a:t>
            </a:r>
            <a:endParaRPr lang="ru-RU" altLang="ru-RU" b="1">
              <a:sym typeface="+mn-ea"/>
            </a:endParaRPr>
          </a:p>
        </p:txBody>
      </p:sp>
      <p:sp>
        <p:nvSpPr>
          <p:cNvPr id="14" name="Блок-схема: процесс  13"/>
          <p:cNvSpPr/>
          <p:nvPr/>
        </p:nvSpPr>
        <p:spPr>
          <a:xfrm>
            <a:off x="109855" y="2681765"/>
            <a:ext cx="3529330" cy="2105025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altLang="en-US"/>
          </a:p>
        </p:txBody>
      </p:sp>
      <p:sp>
        <p:nvSpPr>
          <p:cNvPr id="15" name="Блок-схема: процесс  14"/>
          <p:cNvSpPr/>
          <p:nvPr/>
        </p:nvSpPr>
        <p:spPr>
          <a:xfrm>
            <a:off x="4324985" y="2521744"/>
            <a:ext cx="3853815" cy="1432559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altLang="en-US" sz="1200"/>
          </a:p>
        </p:txBody>
      </p:sp>
      <p:sp>
        <p:nvSpPr>
          <p:cNvPr id="16" name="Блок-схема: процесс  15"/>
          <p:cNvSpPr/>
          <p:nvPr/>
        </p:nvSpPr>
        <p:spPr>
          <a:xfrm>
            <a:off x="8329295" y="2527460"/>
            <a:ext cx="3753485" cy="1332230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altLang="en-US" sz="2000"/>
          </a:p>
        </p:txBody>
      </p:sp>
      <p:sp>
        <p:nvSpPr>
          <p:cNvPr id="17" name="Блок-схема: процесс  16"/>
          <p:cNvSpPr/>
          <p:nvPr/>
        </p:nvSpPr>
        <p:spPr>
          <a:xfrm>
            <a:off x="3811905" y="638335"/>
            <a:ext cx="3515995" cy="1432560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altLang="en-US"/>
          </a:p>
        </p:txBody>
      </p:sp>
      <p:sp>
        <p:nvSpPr>
          <p:cNvPr id="18" name="Блок-схема: процесс  17"/>
          <p:cNvSpPr/>
          <p:nvPr/>
        </p:nvSpPr>
        <p:spPr>
          <a:xfrm>
            <a:off x="7540625" y="625635"/>
            <a:ext cx="3348355" cy="1432560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altLang="en-US"/>
          </a:p>
        </p:txBody>
      </p:sp>
      <p:sp>
        <p:nvSpPr>
          <p:cNvPr id="19" name="Текстовое поле 18"/>
          <p:cNvSpPr txBox="1"/>
          <p:nvPr/>
        </p:nvSpPr>
        <p:spPr>
          <a:xfrm>
            <a:off x="3887470" y="658020"/>
            <a:ext cx="351663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altLang="ru-RU" sz="1200" b="1">
                <a:sym typeface="+mn-ea"/>
              </a:rPr>
              <a:t>Текущая продуктивность </a:t>
            </a:r>
            <a:r>
              <a:rPr lang="en-US" altLang="ru-RU" sz="1200" b="1">
                <a:sym typeface="+mn-ea"/>
              </a:rPr>
              <a:t>(State of productivity )</a:t>
            </a:r>
            <a:endParaRPr lang="en-US" altLang="ru-RU" sz="1200"/>
          </a:p>
        </p:txBody>
      </p:sp>
      <p:sp>
        <p:nvSpPr>
          <p:cNvPr id="20" name="Текстовое поле 19"/>
          <p:cNvSpPr txBox="1"/>
          <p:nvPr/>
        </p:nvSpPr>
        <p:spPr>
          <a:xfrm>
            <a:off x="7477760" y="663735"/>
            <a:ext cx="379222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altLang="ru-RU" sz="1200" b="1"/>
              <a:t>Сравнительная продуктивность  </a:t>
            </a:r>
            <a:r>
              <a:rPr lang="en-US" altLang="ru-RU" sz="1200" b="1"/>
              <a:t>(</a:t>
            </a:r>
            <a:r>
              <a:rPr lang="en-US" altLang="ru-RU" sz="1200" b="1">
                <a:sym typeface="+mn-ea"/>
              </a:rPr>
              <a:t>Perfomance </a:t>
            </a:r>
            <a:r>
              <a:rPr lang="en-US" altLang="ru-RU" sz="1200" b="1"/>
              <a:t>)</a:t>
            </a:r>
          </a:p>
        </p:txBody>
      </p:sp>
      <p:sp>
        <p:nvSpPr>
          <p:cNvPr id="21" name="Текстовое поле 20"/>
          <p:cNvSpPr txBox="1"/>
          <p:nvPr/>
        </p:nvSpPr>
        <p:spPr>
          <a:xfrm>
            <a:off x="110490" y="2679860"/>
            <a:ext cx="364299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1200" b="1"/>
              <a:t>Обобщённая продуктивность земель (</a:t>
            </a:r>
            <a:r>
              <a:rPr lang="en-US" altLang="ru-RU" sz="1200" b="1"/>
              <a:t>Productivity)</a:t>
            </a:r>
          </a:p>
        </p:txBody>
      </p:sp>
      <p:cxnSp>
        <p:nvCxnSpPr>
          <p:cNvPr id="23" name="Прямая со стрелкой 22"/>
          <p:cNvCxnSpPr/>
          <p:nvPr/>
        </p:nvCxnSpPr>
        <p:spPr>
          <a:xfrm flipH="1">
            <a:off x="1854200" y="2070895"/>
            <a:ext cx="22860" cy="610235"/>
          </a:xfrm>
          <a:prstGeom prst="straightConnector1">
            <a:avLst/>
          </a:prstGeom>
          <a:ln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2057400" y="2070895"/>
            <a:ext cx="3802380" cy="5848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2628900" y="2058830"/>
            <a:ext cx="5168900" cy="62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4" idx="3"/>
          </p:cNvCxnSpPr>
          <p:nvPr/>
        </p:nvCxnSpPr>
        <p:spPr>
          <a:xfrm>
            <a:off x="3639185" y="3734595"/>
            <a:ext cx="1872615" cy="4578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6146800" y="3849530"/>
            <a:ext cx="0" cy="355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 flipH="1">
            <a:off x="7073900" y="3874930"/>
            <a:ext cx="2895600" cy="33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Текстовое поле 1"/>
          <p:cNvSpPr txBox="1"/>
          <p:nvPr/>
        </p:nvSpPr>
        <p:spPr>
          <a:xfrm>
            <a:off x="4344059" y="2550320"/>
            <a:ext cx="3411196" cy="27699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altLang="ru-RU" sz="1200" b="1" dirty="0">
                <a:sym typeface="+mn-ea"/>
              </a:rPr>
              <a:t>Оценка смены типа покрова  (</a:t>
            </a:r>
            <a:r>
              <a:rPr lang="en-US" altLang="ru-RU" sz="1200" b="1" dirty="0">
                <a:sym typeface="+mn-ea"/>
              </a:rPr>
              <a:t>Land cover)</a:t>
            </a:r>
            <a:endParaRPr lang="ru-RU" altLang="en-US" sz="1200" dirty="0"/>
          </a:p>
        </p:txBody>
      </p:sp>
      <p:sp>
        <p:nvSpPr>
          <p:cNvPr id="3" name="Текстовое поле 2"/>
          <p:cNvSpPr txBox="1"/>
          <p:nvPr/>
        </p:nvSpPr>
        <p:spPr>
          <a:xfrm>
            <a:off x="8379460" y="2445545"/>
            <a:ext cx="38430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1200" b="1">
                <a:sym typeface="+mn-ea"/>
              </a:rPr>
              <a:t>Оценка запасов углерода почвы (</a:t>
            </a:r>
            <a:r>
              <a:rPr lang="en-US" altLang="ru-RU" sz="1200" b="1">
                <a:sym typeface="+mn-ea"/>
              </a:rPr>
              <a:t>Soil Organic Content)</a:t>
            </a:r>
            <a:endParaRPr lang="ru-RU" altLang="en-US" sz="1200"/>
          </a:p>
          <a:p>
            <a:endParaRPr lang="ru-RU" altLang="en-US" sz="1200"/>
          </a:p>
        </p:txBody>
      </p:sp>
      <p:pic>
        <p:nvPicPr>
          <p:cNvPr id="6" name="Изображение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785" y="946310"/>
            <a:ext cx="2855595" cy="1085850"/>
          </a:xfrm>
          <a:prstGeom prst="rect">
            <a:avLst/>
          </a:prstGeom>
        </p:spPr>
      </p:pic>
      <p:pic>
        <p:nvPicPr>
          <p:cNvPr id="7" name="Изображение 6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5430" y="898050"/>
            <a:ext cx="2977515" cy="1148715"/>
          </a:xfrm>
          <a:prstGeom prst="rect">
            <a:avLst/>
          </a:prstGeom>
        </p:spPr>
      </p:pic>
      <p:pic>
        <p:nvPicPr>
          <p:cNvPr id="8" name="Изображение 7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5255" y="898050"/>
            <a:ext cx="2875915" cy="1097280"/>
          </a:xfrm>
          <a:prstGeom prst="rect">
            <a:avLst/>
          </a:prstGeom>
        </p:spPr>
      </p:pic>
      <p:pic>
        <p:nvPicPr>
          <p:cNvPr id="9" name="Изображение 8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785" y="2930050"/>
            <a:ext cx="2715260" cy="1828165"/>
          </a:xfrm>
          <a:prstGeom prst="rect">
            <a:avLst/>
          </a:prstGeom>
        </p:spPr>
      </p:pic>
      <p:pic>
        <p:nvPicPr>
          <p:cNvPr id="10" name="Изображение 9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24823" y="2837340"/>
            <a:ext cx="2633980" cy="1080770"/>
          </a:xfrm>
          <a:prstGeom prst="rect">
            <a:avLst/>
          </a:prstGeom>
        </p:spPr>
      </p:pic>
      <p:pic>
        <p:nvPicPr>
          <p:cNvPr id="11" name="Изображение 10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19490" y="2729390"/>
            <a:ext cx="2557780" cy="993775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4076065" y="4215290"/>
            <a:ext cx="4255135" cy="25781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altLang="en-US"/>
          </a:p>
        </p:txBody>
      </p:sp>
      <p:pic>
        <p:nvPicPr>
          <p:cNvPr id="29" name="Изображение 28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9395" y="4215290"/>
            <a:ext cx="3026410" cy="2588260"/>
          </a:xfrm>
          <a:prstGeom prst="rect">
            <a:avLst/>
          </a:prstGeom>
        </p:spPr>
      </p:pic>
      <p:sp>
        <p:nvSpPr>
          <p:cNvPr id="30" name="Текстовое поле 29"/>
          <p:cNvSpPr txBox="1"/>
          <p:nvPr/>
        </p:nvSpPr>
        <p:spPr>
          <a:xfrm>
            <a:off x="4022725" y="4375310"/>
            <a:ext cx="14357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en-US" sz="1400"/>
              <a:t>Критериальная таблица</a:t>
            </a:r>
          </a:p>
        </p:txBody>
      </p:sp>
      <p:pic>
        <p:nvPicPr>
          <p:cNvPr id="31" name="Изображение 30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3940" y="5014755"/>
            <a:ext cx="429260" cy="644525"/>
          </a:xfrm>
          <a:prstGeom prst="rect">
            <a:avLst/>
          </a:prstGeom>
        </p:spPr>
      </p:pic>
      <p:pic>
        <p:nvPicPr>
          <p:cNvPr id="32" name="Изображение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75040" y="5014755"/>
            <a:ext cx="429260" cy="64452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01A223D3-96FD-C64C-BFBB-A60FC8709B91}"/>
              </a:ext>
            </a:extLst>
          </p:cNvPr>
          <p:cNvSpPr/>
          <p:nvPr/>
        </p:nvSpPr>
        <p:spPr>
          <a:xfrm>
            <a:off x="2897352" y="114194"/>
            <a:ext cx="7133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Экологическая оценка состояния земель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Белгородской области </a:t>
            </a:r>
            <a:endParaRPr lang="ru-RU" sz="2000" i="1" dirty="0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C6D8079-CD2D-9746-931F-0804FE149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9476"/>
              </p:ext>
            </p:extLst>
          </p:nvPr>
        </p:nvGraphicFramePr>
        <p:xfrm>
          <a:off x="4484040" y="510134"/>
          <a:ext cx="3223915" cy="102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r:id="rId4" imgW="31305500" imgH="9944100" progId="Equation.KSEE3">
                  <p:embed/>
                </p:oleObj>
              </mc:Choice>
              <mc:Fallback>
                <p:oleObj r:id="rId4" imgW="31305500" imgH="9944100" progId="Equation.KSEE3">
                  <p:embed/>
                  <p:pic>
                    <p:nvPicPr>
                      <p:cNvPr id="0" name="Объект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040" y="510134"/>
                        <a:ext cx="3223915" cy="1024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5D25E866-F255-3B44-B919-702AE1EBC8A4}"/>
              </a:ext>
            </a:extLst>
          </p:cNvPr>
          <p:cNvSpPr/>
          <p:nvPr/>
        </p:nvSpPr>
        <p:spPr>
          <a:xfrm>
            <a:off x="1438053" y="1468810"/>
            <a:ext cx="95347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Системный шрифт, обычный"/>
              <a:buChar char="−"/>
            </a:pPr>
            <a:r>
              <a:rPr lang="ru-RU" sz="2000" dirty="0">
                <a:latin typeface="Times New Roman" panose="02020603050405020304" pitchFamily="18" charset="0"/>
              </a:rPr>
              <a:t>показатель, характеризующий интенсивность воздействия на экосистемы, </a:t>
            </a:r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B233AA2E-0797-4844-A627-52657235E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06816"/>
              </p:ext>
            </p:extLst>
          </p:nvPr>
        </p:nvGraphicFramePr>
        <p:xfrm>
          <a:off x="954703" y="1508370"/>
          <a:ext cx="406456" cy="37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r:id="rId6" imgW="2921000" imgH="3213100" progId="Equation.KSEE3">
                  <p:embed/>
                </p:oleObj>
              </mc:Choice>
              <mc:Fallback>
                <p:oleObj r:id="rId6" imgW="2921000" imgH="3213100" progId="Equation.KSEE3">
                  <p:embed/>
                  <p:pic>
                    <p:nvPicPr>
                      <p:cNvPr id="0" name="Объект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03" y="1508370"/>
                        <a:ext cx="406456" cy="379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AD87FF14-67BE-164F-8F9E-AD7057BB086B}"/>
              </a:ext>
            </a:extLst>
          </p:cNvPr>
          <p:cNvSpPr/>
          <p:nvPr/>
        </p:nvSpPr>
        <p:spPr>
          <a:xfrm>
            <a:off x="1433505" y="1828897"/>
            <a:ext cx="100602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Системный шрифт, обычный"/>
              <a:buChar char="−"/>
            </a:pPr>
            <a:r>
              <a:rPr lang="ru-RU" sz="2000" dirty="0">
                <a:latin typeface="Times New Roman" panose="02020603050405020304" pitchFamily="18" charset="0"/>
              </a:rPr>
              <a:t>мера отклика экосистем в форме показателя экологического состояния земель,</a:t>
            </a:r>
          </a:p>
        </p:txBody>
      </p:sp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26D17F1C-43D5-A347-90E7-E569F9921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06198"/>
              </p:ext>
            </p:extLst>
          </p:nvPr>
        </p:nvGraphicFramePr>
        <p:xfrm>
          <a:off x="960586" y="1869233"/>
          <a:ext cx="406457" cy="48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r:id="rId8" imgW="3213100" imgH="3797300" progId="Equation.KSEE3">
                  <p:embed/>
                </p:oleObj>
              </mc:Choice>
              <mc:Fallback>
                <p:oleObj r:id="rId8" imgW="3213100" imgH="3797300" progId="Equation.KSEE3">
                  <p:embed/>
                  <p:pic>
                    <p:nvPicPr>
                      <p:cNvPr id="0" name="Объект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86" y="1869233"/>
                        <a:ext cx="406457" cy="48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6320CC80-D9F1-1344-B229-C59DD22D3540}"/>
              </a:ext>
            </a:extLst>
          </p:cNvPr>
          <p:cNvSpPr/>
          <p:nvPr/>
        </p:nvSpPr>
        <p:spPr>
          <a:xfrm>
            <a:off x="1411351" y="2291976"/>
            <a:ext cx="32430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Системный шрифт, обычный"/>
              <a:buChar char="−"/>
            </a:pPr>
            <a:r>
              <a:rPr lang="ru-RU" sz="2000" dirty="0">
                <a:latin typeface="Times New Roman" panose="02020603050405020304" pitchFamily="18" charset="0"/>
              </a:rPr>
              <a:t>коэффициент масштаба, </a:t>
            </a:r>
          </a:p>
        </p:txBody>
      </p: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C787857A-2E02-5E41-BFFD-7E489DC21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15336"/>
              </p:ext>
            </p:extLst>
          </p:nvPr>
        </p:nvGraphicFramePr>
        <p:xfrm>
          <a:off x="963181" y="2260916"/>
          <a:ext cx="369332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r:id="rId10" imgW="3505200" imgH="3797300" progId="Equation.KSEE3">
                  <p:embed/>
                </p:oleObj>
              </mc:Choice>
              <mc:Fallback>
                <p:oleObj r:id="rId10" imgW="3505200" imgH="3797300" progId="Equation.KSEE3">
                  <p:embed/>
                  <p:pic>
                    <p:nvPicPr>
                      <p:cNvPr id="0" name="Объект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81" y="2260916"/>
                        <a:ext cx="369332" cy="400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7DCC9C13-5D82-ED4A-AE42-435AFC643FEE}"/>
              </a:ext>
            </a:extLst>
          </p:cNvPr>
          <p:cNvSpPr/>
          <p:nvPr/>
        </p:nvSpPr>
        <p:spPr>
          <a:xfrm>
            <a:off x="1411351" y="2681316"/>
            <a:ext cx="100602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Системный шрифт, обычный"/>
              <a:buChar char="−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коэффициент, характеризующий возрастание зависимой переменной с увеличением независимой переменной,</a:t>
            </a:r>
            <a:r>
              <a:rPr lang="ru-RU" sz="2000" dirty="0">
                <a:effectLst/>
              </a:rPr>
              <a:t> </a:t>
            </a:r>
            <a:endParaRPr lang="ru-RU" sz="2000" dirty="0"/>
          </a:p>
        </p:txBody>
      </p:sp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76A66B1A-60F3-8E45-A07B-28A1352E3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80100"/>
              </p:ext>
            </p:extLst>
          </p:nvPr>
        </p:nvGraphicFramePr>
        <p:xfrm>
          <a:off x="963181" y="2681316"/>
          <a:ext cx="369332" cy="40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r:id="rId12" imgW="3505200" imgH="3797300" progId="Equation.KSEE3">
                  <p:embed/>
                </p:oleObj>
              </mc:Choice>
              <mc:Fallback>
                <p:oleObj r:id="rId12" imgW="3505200" imgH="3797300" progId="Equation.KSEE3">
                  <p:embed/>
                  <p:pic>
                    <p:nvPicPr>
                      <p:cNvPr id="0" name="Объект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81" y="2681316"/>
                        <a:ext cx="369332" cy="400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1006EFAB-3EAD-2B4F-B085-C4F07B6FC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57699"/>
              </p:ext>
            </p:extLst>
          </p:nvPr>
        </p:nvGraphicFramePr>
        <p:xfrm>
          <a:off x="954703" y="3334720"/>
          <a:ext cx="379428" cy="37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r:id="rId14" imgW="3797300" imgH="3797300" progId="Equation.KSEE3">
                  <p:embed/>
                </p:oleObj>
              </mc:Choice>
              <mc:Fallback>
                <p:oleObj r:id="rId14" imgW="3797300" imgH="3797300" progId="Equation.KSEE3">
                  <p:embed/>
                  <p:pic>
                    <p:nvPicPr>
                      <p:cNvPr id="0" name="Объект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03" y="3334720"/>
                        <a:ext cx="379428" cy="379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Прямоугольник 47">
            <a:extLst>
              <a:ext uri="{FF2B5EF4-FFF2-40B4-BE49-F238E27FC236}">
                <a16:creationId xmlns:a16="http://schemas.microsoft.com/office/drawing/2014/main" id="{5035F171-328F-4B41-96CC-DF3D9C35CE0E}"/>
              </a:ext>
            </a:extLst>
          </p:cNvPr>
          <p:cNvSpPr/>
          <p:nvPr/>
        </p:nvSpPr>
        <p:spPr>
          <a:xfrm>
            <a:off x="1411351" y="3386032"/>
            <a:ext cx="107584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800"/>
              </a:spcAft>
              <a:buFont typeface="Системный шрифт, обычный"/>
              <a:buChar char="−"/>
            </a:pPr>
            <a:r>
              <a:rPr lang="ru-RU" sz="2000" dirty="0">
                <a:latin typeface="Times New Roman" panose="02020603050405020304" pitchFamily="18" charset="0"/>
              </a:rPr>
              <a:t>коэффициент, характеризующий убывание зависимой переменной с увеличением независимой переменной. </a:t>
            </a:r>
          </a:p>
        </p:txBody>
      </p:sp>
      <p:sp>
        <p:nvSpPr>
          <p:cNvPr id="49" name="Прямоугольник 48">
            <a:extLst>
              <a:ext uri="{FF2B5EF4-FFF2-40B4-BE49-F238E27FC236}">
                <a16:creationId xmlns:a16="http://schemas.microsoft.com/office/drawing/2014/main" id="{8E3A6B20-1283-2B44-8EFC-D1F248FA3385}"/>
              </a:ext>
            </a:extLst>
          </p:cNvPr>
          <p:cNvSpPr/>
          <p:nvPr/>
        </p:nvSpPr>
        <p:spPr>
          <a:xfrm>
            <a:off x="-22154" y="4972771"/>
            <a:ext cx="1219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я коэффициентов уравнения находили подгонкой по способу наименьших квадратов с использованием созданного на языке программирования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on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алгоритма на основе примеров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llips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unzuncode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eq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, 2020) и библиотек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iPy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mPy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yeq3 и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plotlib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использованием пакета программ компьютерной алгебры </a:t>
            </a:r>
            <a:r>
              <a:rPr lang="en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xima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полученных указанным способом коэффициентов модели анализом производных первого, второго и третьего порядка от 𝑞 по 𝑧 находили особые точки моделей </a:t>
            </a:r>
          </a:p>
        </p:txBody>
      </p:sp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54008E67-FA2D-344B-8D12-BA223866EF46}"/>
              </a:ext>
            </a:extLst>
          </p:cNvPr>
          <p:cNvSpPr/>
          <p:nvPr/>
        </p:nvSpPr>
        <p:spPr>
          <a:xfrm>
            <a:off x="0" y="4032920"/>
            <a:ext cx="121919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гласно модели (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дугов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Глазунов, 2014, Глазунов и др., 2019) и рост, и убывание меры экологического состояния земель происходят одновременно. Решение модели имеет указанную форму при условии фиксированного времени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7256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29FBF37-F11B-6A43-ACA3-65781AED2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5908"/>
              </p:ext>
            </p:extLst>
          </p:nvPr>
        </p:nvGraphicFramePr>
        <p:xfrm>
          <a:off x="1295400" y="1217533"/>
          <a:ext cx="4076700" cy="51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4" imgW="1511300" imgH="203200" progId="Equation.DSMT4">
                  <p:embed/>
                </p:oleObj>
              </mc:Choice>
              <mc:Fallback>
                <p:oleObj r:id="rId4" imgW="15113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7533"/>
                        <a:ext cx="4076700" cy="513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0B383B00-DB2A-3F4E-B236-74E7B6ACE097}"/>
              </a:ext>
            </a:extLst>
          </p:cNvPr>
          <p:cNvSpPr/>
          <p:nvPr/>
        </p:nvSpPr>
        <p:spPr>
          <a:xfrm>
            <a:off x="2598600" y="367784"/>
            <a:ext cx="70688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риска роста деградации земель Белгородской области </a:t>
            </a:r>
            <a:endParaRPr lang="ru-RU" sz="2000" i="1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C8076FB5-B6BE-F94E-AFFD-FD9C0ABD3681}"/>
              </a:ext>
            </a:extLst>
          </p:cNvPr>
          <p:cNvSpPr/>
          <p:nvPr/>
        </p:nvSpPr>
        <p:spPr>
          <a:xfrm>
            <a:off x="5667343" y="1289802"/>
            <a:ext cx="25400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формула Алексеева)</a:t>
            </a:r>
            <a:r>
              <a:rPr lang="ru-RU" sz="2000" dirty="0">
                <a:effectLst/>
              </a:rPr>
              <a:t> </a:t>
            </a:r>
            <a:endParaRPr lang="ru-RU" sz="2000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35605F2-5DC8-BC43-891D-DF6F4100ED16}"/>
              </a:ext>
            </a:extLst>
          </p:cNvPr>
          <p:cNvSpPr/>
          <p:nvPr/>
        </p:nvSpPr>
        <p:spPr>
          <a:xfrm>
            <a:off x="1295400" y="2181042"/>
            <a:ext cx="1023029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мпирическая обеспеченность, вычисляемая для каждого</a:t>
            </a:r>
            <a:r>
              <a:rPr lang="ru-RU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о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я переменной в зависимости от её порядкового номер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яду, отсортированном по возрастанию, и длины ряд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97436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5F51EBD-B216-7F41-912E-A9E0517070CE}"/>
              </a:ext>
            </a:extLst>
          </p:cNvPr>
          <p:cNvSpPr/>
          <p:nvPr/>
        </p:nvSpPr>
        <p:spPr>
          <a:xfrm>
            <a:off x="1400175" y="197165"/>
            <a:ext cx="3295650" cy="374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и обсуждение</a:t>
            </a: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DC25C35-E451-9C41-A87C-85907D21468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95" y="637551"/>
            <a:ext cx="7857437" cy="5322982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07BC403-F454-0A41-AEB6-4857696CCD41}"/>
              </a:ext>
            </a:extLst>
          </p:cNvPr>
          <p:cNvSpPr/>
          <p:nvPr/>
        </p:nvSpPr>
        <p:spPr>
          <a:xfrm>
            <a:off x="880718" y="5645172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рта земель разной степени потенциальной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градированнос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 индикатору деградации SDG 15.3.1 на территории Белгородской области</a:t>
            </a:r>
            <a:r>
              <a:rPr lang="ru-RU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AF18C8FA-BE5E-1547-A0F0-CA97F4B08E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2577085"/>
              </p:ext>
            </p:extLst>
          </p:nvPr>
        </p:nvGraphicFramePr>
        <p:xfrm>
          <a:off x="7091204" y="1268988"/>
          <a:ext cx="4965700" cy="2376000"/>
        </p:xfrm>
        <a:graphic>
          <a:graphicData uri="http://schemas.openxmlformats.org/drawingml/2006/table">
            <a:tbl>
              <a:tblPr firstRow="1" firstCol="1" bandRow="1"/>
              <a:tblGrid>
                <a:gridCol w="2205196">
                  <a:extLst>
                    <a:ext uri="{9D8B030D-6E8A-4147-A177-3AD203B41FA5}">
                      <a16:colId xmlns:a16="http://schemas.microsoft.com/office/drawing/2014/main" val="1861036457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447632663"/>
                    </a:ext>
                  </a:extLst>
                </a:gridCol>
                <a:gridCol w="950754">
                  <a:extLst>
                    <a:ext uri="{9D8B030D-6E8A-4147-A177-3AD203B41FA5}">
                      <a16:colId xmlns:a16="http://schemas.microsoft.com/office/drawing/2014/main" val="433589966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r"/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Земли: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Площадь, км</a:t>
                      </a:r>
                      <a:r>
                        <a:rPr lang="ru-RU" sz="20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оля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330145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r"/>
                      <a:r>
                        <a:rPr lang="ru-RU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Улучшающиеся: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18,1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5A14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7781468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r"/>
                      <a:r>
                        <a:rPr lang="ru-RU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Стабильные: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 580,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231655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r"/>
                      <a:r>
                        <a:rPr lang="ru-RU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еградированные: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 156,6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3337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559945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r"/>
                      <a:r>
                        <a:rPr lang="ru-RU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 данных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8,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09031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r"/>
                      <a:r>
                        <a:rPr lang="ru-RU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Всего: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583,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6326037"/>
                  </a:ext>
                </a:extLst>
              </a:tr>
            </a:tbl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430F60A2-6424-4B4E-965E-7E53760C1896}"/>
              </a:ext>
            </a:extLst>
          </p:cNvPr>
          <p:cNvSpPr/>
          <p:nvPr/>
        </p:nvSpPr>
        <p:spPr>
          <a:xfrm>
            <a:off x="7277100" y="187016"/>
            <a:ext cx="47798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лощади земель разной степени потенциальной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еградированнос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 индикатору деградации SDG 15.3.1</a:t>
            </a:r>
            <a:r>
              <a:rPr lang="ru-RU" sz="2000" dirty="0">
                <a:effectLst/>
              </a:rPr>
              <a:t>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5486395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3</TotalTime>
  <Words>3508</Words>
  <Application>Microsoft Macintosh PowerPoint</Application>
  <PresentationFormat>Широкоэкранный</PresentationFormat>
  <Paragraphs>912</Paragraphs>
  <Slides>21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0" baseType="lpstr">
      <vt:lpstr>Системный шрифт, обычный</vt:lpstr>
      <vt:lpstr>Arial</vt:lpstr>
      <vt:lpstr>Calibri</vt:lpstr>
      <vt:lpstr>Calibri Light</vt:lpstr>
      <vt:lpstr>Cambria Math</vt:lpstr>
      <vt:lpstr>Times New Roman</vt:lpstr>
      <vt:lpstr>Тема Office</vt:lpstr>
      <vt:lpstr>Equation.KSEE3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Мария Евдокимова</dc:creator>
  <cp:lastModifiedBy>Мария Евдокимова</cp:lastModifiedBy>
  <cp:revision>52</cp:revision>
  <dcterms:created xsi:type="dcterms:W3CDTF">2021-04-16T06:53:33Z</dcterms:created>
  <dcterms:modified xsi:type="dcterms:W3CDTF">2021-05-14T13:20:34Z</dcterms:modified>
</cp:coreProperties>
</file>